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3" r:id="rId2"/>
    <p:sldMasterId id="2147483679" r:id="rId3"/>
    <p:sldMasterId id="2147483708" r:id="rId4"/>
    <p:sldMasterId id="2147483716" r:id="rId5"/>
    <p:sldMasterId id="2147483733" r:id="rId6"/>
  </p:sldMasterIdLst>
  <p:notesMasterIdLst>
    <p:notesMasterId r:id="rId45"/>
  </p:notesMasterIdLst>
  <p:handoutMasterIdLst>
    <p:handoutMasterId r:id="rId46"/>
  </p:handoutMasterIdLst>
  <p:sldIdLst>
    <p:sldId id="502" r:id="rId7"/>
    <p:sldId id="477" r:id="rId8"/>
    <p:sldId id="478" r:id="rId9"/>
    <p:sldId id="422" r:id="rId10"/>
    <p:sldId id="419" r:id="rId11"/>
    <p:sldId id="494" r:id="rId12"/>
    <p:sldId id="408" r:id="rId13"/>
    <p:sldId id="409" r:id="rId14"/>
    <p:sldId id="416" r:id="rId15"/>
    <p:sldId id="500" r:id="rId16"/>
    <p:sldId id="414" r:id="rId17"/>
    <p:sldId id="412" r:id="rId18"/>
    <p:sldId id="501" r:id="rId19"/>
    <p:sldId id="415" r:id="rId20"/>
    <p:sldId id="420" r:id="rId21"/>
    <p:sldId id="421" r:id="rId22"/>
    <p:sldId id="474" r:id="rId23"/>
    <p:sldId id="458" r:id="rId24"/>
    <p:sldId id="470" r:id="rId25"/>
    <p:sldId id="495" r:id="rId26"/>
    <p:sldId id="490" r:id="rId27"/>
    <p:sldId id="423" r:id="rId28"/>
    <p:sldId id="486" r:id="rId29"/>
    <p:sldId id="487" r:id="rId30"/>
    <p:sldId id="449" r:id="rId31"/>
    <p:sldId id="464" r:id="rId32"/>
    <p:sldId id="456" r:id="rId33"/>
    <p:sldId id="457" r:id="rId34"/>
    <p:sldId id="434" r:id="rId35"/>
    <p:sldId id="435" r:id="rId36"/>
    <p:sldId id="436" r:id="rId37"/>
    <p:sldId id="469" r:id="rId38"/>
    <p:sldId id="438" r:id="rId39"/>
    <p:sldId id="497" r:id="rId40"/>
    <p:sldId id="496" r:id="rId41"/>
    <p:sldId id="476" r:id="rId42"/>
    <p:sldId id="472" r:id="rId43"/>
    <p:sldId id="491" r:id="rId44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E5E4"/>
    <a:srgbClr val="56D3E5"/>
    <a:srgbClr val="FFFF99"/>
    <a:srgbClr val="0000A9"/>
    <a:srgbClr val="D000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33" autoAdjust="0"/>
    <p:restoredTop sz="95923" autoAdjust="0"/>
  </p:normalViewPr>
  <p:slideViewPr>
    <p:cSldViewPr snapToGrid="0" snapToObjects="1">
      <p:cViewPr>
        <p:scale>
          <a:sx n="100" d="100"/>
          <a:sy n="100" d="100"/>
        </p:scale>
        <p:origin x="-1744" y="-368"/>
      </p:cViewPr>
      <p:guideLst>
        <p:guide orient="horz" pos="1695"/>
        <p:guide pos="23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6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9" Type="http://schemas.openxmlformats.org/officeDocument/2006/relationships/slide" Target="slides/slide3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0FC760B-9890-E842-A713-EB448D2A7118}" type="datetimeFigureOut">
              <a:rPr lang="en-US" smtClean="0"/>
              <a:t>12/6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8574D13-B0B8-C04B-AA2F-39F6D9D4DA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1737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8DE2623-D16B-CD4C-ACE8-BC0236EAA7D7}" type="datetimeFigureOut">
              <a:rPr lang="en-US" smtClean="0"/>
              <a:t>12/6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21A562-6C37-CE41-99D8-994A808E333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5060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18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jpe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7.jp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jp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5.jpe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jpe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7.jp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3.jp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5.jpe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8.jpe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5.jpeg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5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MPO PPT Cover Image B v3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462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96636-75F1-C94E-8902-390190C2BA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13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15F8C-AFF0-2C4F-92E7-2E16770884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930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114C1-6901-BF43-80DE-B3F7186D97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8673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03070-96D0-704A-AE04-A203F0D341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5896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DA735-46DB-5443-BF80-BA58BA3F41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236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45113-FB9A-AC40-ABC8-4DFDF41523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350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81A2C-5E41-E942-A7B9-2400227151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3135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75BD9-1BAF-CB4B-ABD3-0F4B17E8D8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5870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B2749-1743-E24D-A5E3-3AAF8280A8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981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0929B-9AD9-AF43-830D-E917709250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869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1028" y="0"/>
            <a:ext cx="6231987" cy="964406"/>
          </a:xfrm>
          <a:prstGeom prst="rect">
            <a:avLst/>
          </a:prstGeom>
        </p:spPr>
        <p:txBody>
          <a:bodyPr vert="horz" anchor="ctr"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528EB1-4DC2-B445-862E-7D59106F092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dirty="0" smtClean="0"/>
              <a:t>11/12/13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00025" y="1158875"/>
            <a:ext cx="8704263" cy="53609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5924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3998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MPO PPT Cover Image B v3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6960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MPO PPT Cover Image B v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9435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91600" cy="5410200"/>
          </a:xfrm>
          <a:prstGeom prst="rect">
            <a:avLst/>
          </a:prstGeom>
        </p:spPr>
        <p:txBody>
          <a:bodyPr/>
          <a:lstStyle>
            <a:lvl1pPr marL="342900" indent="-342900">
              <a:buClrTx/>
              <a:buFont typeface="Wingdings" charset="2"/>
              <a:buChar char="Ø"/>
              <a:defRPr b="1">
                <a:latin typeface="+mn-lt"/>
              </a:defRPr>
            </a:lvl1pPr>
            <a:lvl2pPr marL="742950" indent="-285750">
              <a:buClr>
                <a:srgbClr val="0000A9"/>
              </a:buClr>
              <a:buFont typeface="Arial"/>
              <a:buChar char="•"/>
              <a:defRPr b="0">
                <a:latin typeface="+mn-lt"/>
              </a:defRPr>
            </a:lvl2pPr>
            <a:lvl3pPr>
              <a:defRPr b="0">
                <a:latin typeface="+mn-lt"/>
              </a:defRPr>
            </a:lvl3pPr>
            <a:lvl4pPr>
              <a:defRPr b="0">
                <a:latin typeface="+mn-lt"/>
              </a:defRPr>
            </a:lvl4pPr>
            <a:lvl5pPr>
              <a:defRPr b="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58061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55620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332604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0"/>
          <p:cNvSpPr txBox="1">
            <a:spLocks/>
          </p:cNvSpPr>
          <p:nvPr userDrawn="1"/>
        </p:nvSpPr>
        <p:spPr>
          <a:xfrm>
            <a:off x="0" y="3101187"/>
            <a:ext cx="91440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FFFF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4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BACKUP</a:t>
            </a:r>
            <a:endParaRPr lang="en-US" sz="4800" b="1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2049168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 descr="TEMPO Logo FINAL med res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8804" y="2512038"/>
            <a:ext cx="1926392" cy="18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0230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MPO PPT Cover Image B v3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13608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MPO PPT Cover Image B v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378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1028" y="0"/>
            <a:ext cx="6231987" cy="964406"/>
          </a:xfrm>
          <a:prstGeom prst="rect">
            <a:avLst/>
          </a:prstGeom>
        </p:spPr>
        <p:txBody>
          <a:bodyPr vert="horz" anchor="ctr"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528EB1-4DC2-B445-862E-7D59106F092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dirty="0" smtClean="0"/>
              <a:t>11/12/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0094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91600" cy="5410200"/>
          </a:xfrm>
          <a:prstGeom prst="rect">
            <a:avLst/>
          </a:prstGeom>
        </p:spPr>
        <p:txBody>
          <a:bodyPr/>
          <a:lstStyle>
            <a:lvl1pPr marL="342900" indent="-342900">
              <a:buClrTx/>
              <a:buFont typeface="Wingdings" charset="2"/>
              <a:buChar char="Ø"/>
              <a:defRPr b="1">
                <a:latin typeface="+mn-lt"/>
              </a:defRPr>
            </a:lvl1pPr>
            <a:lvl2pPr marL="742950" indent="-285750">
              <a:buClr>
                <a:srgbClr val="0000A9"/>
              </a:buClr>
              <a:buFont typeface="Arial"/>
              <a:buChar char="•"/>
              <a:defRPr b="0">
                <a:latin typeface="+mn-lt"/>
              </a:defRPr>
            </a:lvl2pPr>
            <a:lvl3pPr>
              <a:defRPr b="0">
                <a:latin typeface="+mn-lt"/>
              </a:defRPr>
            </a:lvl3pPr>
            <a:lvl4pPr>
              <a:defRPr b="0">
                <a:latin typeface="+mn-lt"/>
              </a:defRPr>
            </a:lvl4pPr>
            <a:lvl5pPr>
              <a:defRPr b="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460815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85803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56527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0"/>
          <p:cNvSpPr txBox="1">
            <a:spLocks/>
          </p:cNvSpPr>
          <p:nvPr userDrawn="1"/>
        </p:nvSpPr>
        <p:spPr>
          <a:xfrm>
            <a:off x="0" y="3101187"/>
            <a:ext cx="91440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FFFF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4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BACKUP</a:t>
            </a:r>
            <a:endParaRPr lang="en-US" sz="4800" b="1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10289181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 descr="TEMPO Logo FINAL med res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8804" y="2512038"/>
            <a:ext cx="1926392" cy="18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1013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9545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44618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93094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23573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6710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0"/>
          <p:cNvSpPr txBox="1">
            <a:spLocks/>
          </p:cNvSpPr>
          <p:nvPr userDrawn="1"/>
        </p:nvSpPr>
        <p:spPr>
          <a:xfrm>
            <a:off x="0" y="3101187"/>
            <a:ext cx="91440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FFFF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4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BACKUP</a:t>
            </a:r>
            <a:endParaRPr lang="en-US" sz="4800" b="1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31957673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89791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816157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23719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448196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75766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200924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19625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MPO PPT Cover Image B v3.jp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37748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1028" y="0"/>
            <a:ext cx="6231987" cy="964406"/>
          </a:xfrm>
          <a:prstGeom prst="rect">
            <a:avLst/>
          </a:prstGeom>
        </p:spPr>
        <p:txBody>
          <a:bodyPr vert="horz" anchor="ctr"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EMPO SRR/MD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528EB1-4DC2-B445-862E-7D59106F092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2-23 October 20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00025" y="1158875"/>
            <a:ext cx="8704263" cy="53609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9382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1028" y="0"/>
            <a:ext cx="6231987" cy="964406"/>
          </a:xfrm>
          <a:prstGeom prst="rect">
            <a:avLst/>
          </a:prstGeom>
        </p:spPr>
        <p:txBody>
          <a:bodyPr vert="horz" anchor="ctr"/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EMPO SRR/MD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528EB1-4DC2-B445-862E-7D59106F092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2-23 October 20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92770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MPO PPT Cover Image B v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395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0"/>
          <p:cNvSpPr txBox="1">
            <a:spLocks/>
          </p:cNvSpPr>
          <p:nvPr userDrawn="1"/>
        </p:nvSpPr>
        <p:spPr>
          <a:xfrm>
            <a:off x="0" y="3101187"/>
            <a:ext cx="91440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FFFF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4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BACKUP</a:t>
            </a:r>
            <a:endParaRPr lang="en-US" sz="4800" b="1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24401009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2187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69EB7-37CD-184F-8177-10F4323B8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314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FD43C-9671-9142-B952-87839909E9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47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BBC80-3139-074B-9352-BBD9524731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052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4B7AA-7926-BD49-9304-5C26217F09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858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0.xml"/><Relationship Id="rId16" Type="http://schemas.openxmlformats.org/officeDocument/2006/relationships/theme" Target="../theme/theme2.xml"/><Relationship Id="rId17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2.xml"/><Relationship Id="rId8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7.xml"/><Relationship Id="rId8" Type="http://schemas.openxmlformats.org/officeDocument/2006/relationships/theme" Target="../theme/theme3.xml"/><Relationship Id="rId9" Type="http://schemas.openxmlformats.org/officeDocument/2006/relationships/image" Target="../media/image6.jpeg"/><Relationship Id="rId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theme" Target="../theme/theme4.xml"/><Relationship Id="rId9" Type="http://schemas.openxmlformats.org/officeDocument/2006/relationships/image" Target="../media/image6.jpeg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theme" Target="../theme/theme5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theme" Target="../theme/theme6.xml"/><Relationship Id="rId7" Type="http://schemas.openxmlformats.org/officeDocument/2006/relationships/image" Target="../media/image1.jpeg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MPO ppt Banner v6.jpg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06375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623554"/>
            <a:ext cx="2895600" cy="23444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623554"/>
            <a:ext cx="2133600" cy="2289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528EB1-4DC2-B445-862E-7D59106F092A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0" y="6623554"/>
            <a:ext cx="2133600" cy="23444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11/12/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72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9" r:id="rId2"/>
    <p:sldLayoutId id="2147483660" r:id="rId3"/>
    <p:sldLayoutId id="2147483653" r:id="rId4"/>
    <p:sldLayoutId id="2147483661" r:id="rId5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4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fld id="{82B05002-7CF6-7743-BD24-A5E601EC20AB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fontAlgn="base"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1031" name="Picture 7" descr="volcano-pix1"/>
          <p:cNvPicPr>
            <a:picLocks noChangeAspect="1" noChangeArrowheads="1"/>
          </p:cNvPicPr>
          <p:nvPr userDrawn="1"/>
        </p:nvPicPr>
        <p:blipFill>
          <a:blip r:embed="rId17">
            <a:lum bright="5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1" t="21487" r="15572" b="21487"/>
          <a:stretch>
            <a:fillRect/>
          </a:stretch>
        </p:blipFill>
        <p:spPr bwMode="auto">
          <a:xfrm>
            <a:off x="-1588" y="0"/>
            <a:ext cx="9142413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6938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MPO ppt Banner v6.jpg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06375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112609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79609" y="65040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7330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4497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MPO ppt Banner v6.jpg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06375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112609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79609" y="65040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7330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0082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F179A-83F8-6249-A739-89F3A96711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7586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MPO ppt Banner v6.jpg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06375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623554"/>
            <a:ext cx="2895600" cy="23444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EMPO SRR/MDR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010400" y="6623554"/>
            <a:ext cx="2133600" cy="2289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528EB1-4DC2-B445-862E-7D59106F092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0" y="6623554"/>
            <a:ext cx="2133600" cy="23444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2-23 October 20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4806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5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image" Target="../media/image32.png"/><Relationship Id="rId13" Type="http://schemas.openxmlformats.org/officeDocument/2006/relationships/image" Target="../media/image33.jpeg"/><Relationship Id="rId14" Type="http://schemas.openxmlformats.org/officeDocument/2006/relationships/image" Target="../media/image34.emf"/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3.pn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image" Target="../media/image26.emf"/><Relationship Id="rId7" Type="http://schemas.openxmlformats.org/officeDocument/2006/relationships/image" Target="../media/image27.jpeg"/><Relationship Id="rId8" Type="http://schemas.openxmlformats.org/officeDocument/2006/relationships/image" Target="../media/image28.png"/><Relationship Id="rId9" Type="http://schemas.openxmlformats.org/officeDocument/2006/relationships/image" Target="../media/image29.png"/><Relationship Id="rId10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image" Target="../media/image32.png"/><Relationship Id="rId13" Type="http://schemas.openxmlformats.org/officeDocument/2006/relationships/image" Target="../media/image33.jpeg"/><Relationship Id="rId14" Type="http://schemas.openxmlformats.org/officeDocument/2006/relationships/image" Target="../media/image34.emf"/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3.pn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image" Target="../media/image26.emf"/><Relationship Id="rId7" Type="http://schemas.openxmlformats.org/officeDocument/2006/relationships/image" Target="../media/image27.jpeg"/><Relationship Id="rId8" Type="http://schemas.openxmlformats.org/officeDocument/2006/relationships/image" Target="../media/image28.png"/><Relationship Id="rId9" Type="http://schemas.openxmlformats.org/officeDocument/2006/relationships/image" Target="../media/image29.png"/><Relationship Id="rId10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2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2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692842" y="1251248"/>
            <a:ext cx="5159058" cy="40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rgbClr val="000090"/>
                </a:solidFill>
                <a:cs typeface="Arial" charset="0"/>
              </a:rPr>
              <a:t>Status of the first NASA EV-I Project, Tropospheric</a:t>
            </a:r>
          </a:p>
          <a:p>
            <a:pPr algn="r" eaLnBrk="1" hangingPunct="1"/>
            <a:r>
              <a:rPr lang="en-US" b="1" dirty="0" smtClean="0">
                <a:solidFill>
                  <a:srgbClr val="000090"/>
                </a:solidFill>
                <a:cs typeface="Arial" charset="0"/>
              </a:rPr>
              <a:t>Emissions: Monitoring of Pollution (TEMPO)</a:t>
            </a:r>
            <a:endParaRPr lang="en-US" b="1" dirty="0">
              <a:solidFill>
                <a:srgbClr val="000090"/>
              </a:solidFill>
              <a:cs typeface="Arial" charset="0"/>
            </a:endParaRPr>
          </a:p>
          <a:p>
            <a:pPr algn="r" eaLnBrk="1" hangingPunct="1"/>
            <a:endParaRPr lang="en-US" sz="1600" dirty="0" smtClean="0">
              <a:solidFill>
                <a:srgbClr val="000090"/>
              </a:solidFill>
              <a:cs typeface="Arial" charset="0"/>
            </a:endParaRPr>
          </a:p>
          <a:p>
            <a:pPr algn="r" eaLnBrk="1" hangingPunct="1"/>
            <a:r>
              <a:rPr lang="en-US" sz="1600" dirty="0" smtClean="0">
                <a:solidFill>
                  <a:srgbClr val="000090"/>
                </a:solidFill>
                <a:cs typeface="Arial" charset="0"/>
              </a:rPr>
              <a:t>Kelly </a:t>
            </a:r>
            <a:r>
              <a:rPr lang="en-US" sz="1600" dirty="0">
                <a:solidFill>
                  <a:srgbClr val="000090"/>
                </a:solidFill>
                <a:cs typeface="Arial" charset="0"/>
              </a:rPr>
              <a:t>Chance, Xiong Liu, Raid Suleiman</a:t>
            </a:r>
            <a:br>
              <a:rPr lang="en-US" sz="1600" dirty="0">
                <a:solidFill>
                  <a:srgbClr val="000090"/>
                </a:solidFill>
                <a:cs typeface="Arial" charset="0"/>
              </a:rPr>
            </a:br>
            <a:r>
              <a:rPr lang="en-US" sz="1600" dirty="0">
                <a:solidFill>
                  <a:srgbClr val="000090"/>
                </a:solidFill>
                <a:cs typeface="Arial" charset="0"/>
              </a:rPr>
              <a:t>Smithsonian Astrophysical Observatory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90"/>
                </a:solidFill>
                <a:cs typeface="Arial" charset="0"/>
              </a:rPr>
              <a:t>David Flittner, </a:t>
            </a:r>
            <a:r>
              <a:rPr lang="en-US" sz="1600" dirty="0" smtClean="0">
                <a:solidFill>
                  <a:srgbClr val="000090"/>
                </a:solidFill>
                <a:cs typeface="Arial" charset="0"/>
              </a:rPr>
              <a:t>Jay Al-Saadi, NASA </a:t>
            </a:r>
            <a:r>
              <a:rPr lang="en-US" sz="1600" dirty="0">
                <a:solidFill>
                  <a:srgbClr val="000090"/>
                </a:solidFill>
                <a:cs typeface="Arial" charset="0"/>
              </a:rPr>
              <a:t>LaRC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90"/>
                </a:solidFill>
                <a:cs typeface="Arial" charset="0"/>
              </a:rPr>
              <a:t>Scott Janz, NASA GSFC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0090"/>
              </a:solidFill>
              <a:cs typeface="Arial" charset="0"/>
            </a:endParaRP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90"/>
                </a:solidFill>
                <a:cs typeface="Arial" charset="0"/>
              </a:rPr>
              <a:t>The TEMPO Science Team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90"/>
                </a:solidFill>
                <a:cs typeface="Arial" charset="0"/>
              </a:rPr>
              <a:t>The TEMPO Management Team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90"/>
                </a:solidFill>
                <a:cs typeface="Arial" charset="0"/>
              </a:rPr>
              <a:t>Ball Aerospace &amp; Technologies </a:t>
            </a:r>
            <a:r>
              <a:rPr lang="en-US" sz="1600" dirty="0" smtClean="0">
                <a:solidFill>
                  <a:srgbClr val="000090"/>
                </a:solidFill>
                <a:cs typeface="Arial" charset="0"/>
              </a:rPr>
              <a:t>Corp.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0090"/>
              </a:solidFill>
              <a:cs typeface="Arial" charset="0"/>
            </a:endParaRP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90"/>
                </a:solidFill>
                <a:cs typeface="Arial" charset="0"/>
              </a:rPr>
              <a:t>AGU Presentation A43I-01</a:t>
            </a:r>
          </a:p>
          <a:p>
            <a:pPr algn="r" defTabSz="9144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90"/>
                </a:solidFill>
                <a:cs typeface="Arial" charset="0"/>
              </a:rPr>
              <a:t>December  12, 2013</a:t>
            </a:r>
          </a:p>
        </p:txBody>
      </p:sp>
    </p:spTree>
    <p:extLst>
      <p:ext uri="{BB962C8B-B14F-4D97-AF65-F5344CB8AC3E}">
        <p14:creationId xmlns:p14="http://schemas.microsoft.com/office/powerpoint/2010/main" val="3667654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 mission concept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0" y="1534484"/>
            <a:ext cx="9144000" cy="4893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Arial"/>
              <a:buChar char="•"/>
              <a:defRPr/>
            </a:pPr>
            <a:r>
              <a:rPr lang="en-US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Geostationary orbit, operating on a commercial telecom satellite</a:t>
            </a:r>
          </a:p>
          <a:p>
            <a:pPr marL="742950" lvl="1" indent="-285750" defTabSz="914400">
              <a:buFont typeface="Courier New"/>
              <a:buChar char="o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NASA will arrange launch and hosting services (per Earth Venture Instrument scope)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90-110</a:t>
            </a:r>
            <a:r>
              <a:rPr lang="en-US" sz="1600" kern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o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 W preferred, 7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5-137</a:t>
            </a:r>
            <a:r>
              <a:rPr lang="en-US" sz="1600" kern="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o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 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W acceptable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Specifying 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satellite 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environment, accommodation</a:t>
            </a:r>
            <a:endParaRPr lang="en-US" sz="1600" kern="0" dirty="0">
              <a:solidFill>
                <a:schemeClr val="tx1">
                  <a:lumMod val="95000"/>
                  <a:lumOff val="5000"/>
                </a:schemeClr>
              </a:solidFill>
              <a:latin typeface="Arial"/>
            </a:endParaRPr>
          </a:p>
          <a:p>
            <a:pPr marL="742950" lvl="1" indent="-285750" defTabSz="914400">
              <a:buFont typeface="Courier New"/>
              <a:buChar char="o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Hourly measurement and telemetry duty cycle for 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at least ≤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70</a:t>
            </a:r>
            <a:r>
              <a:rPr lang="en-US" sz="1600" kern="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o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 SZA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b="1" kern="0" dirty="0" smtClean="0">
                <a:solidFill>
                  <a:srgbClr val="0000FF"/>
                </a:solidFill>
                <a:latin typeface="Arial"/>
              </a:rPr>
              <a:t>Plan to </a:t>
            </a:r>
            <a:r>
              <a:rPr lang="en-US" sz="1600" b="1" kern="0" dirty="0">
                <a:solidFill>
                  <a:srgbClr val="0000FF"/>
                </a:solidFill>
                <a:latin typeface="Arial"/>
              </a:rPr>
              <a:t>measure </a:t>
            </a:r>
            <a:r>
              <a:rPr lang="en-US" sz="1600" b="1" kern="0" dirty="0" smtClean="0">
                <a:solidFill>
                  <a:srgbClr val="0000FF"/>
                </a:solidFill>
                <a:latin typeface="Arial"/>
              </a:rPr>
              <a:t>up to 20 </a:t>
            </a:r>
            <a:r>
              <a:rPr lang="en-US" sz="1600" b="1" kern="0" dirty="0">
                <a:solidFill>
                  <a:srgbClr val="0000FF"/>
                </a:solidFill>
                <a:latin typeface="Arial"/>
              </a:rPr>
              <a:t>hours/day</a:t>
            </a:r>
          </a:p>
          <a:p>
            <a:pPr marL="285750" indent="-285750" defTabSz="914400">
              <a:buFont typeface="Arial"/>
              <a:buChar char="•"/>
              <a:defRPr/>
            </a:pPr>
            <a:r>
              <a:rPr lang="en-US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TEMPO is low risk with significant space heritage</a:t>
            </a:r>
          </a:p>
          <a:p>
            <a:pPr marL="742950" lvl="1" indent="-285750" defTabSz="914400">
              <a:buFont typeface="Courier New"/>
              <a:buChar char="o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All proposed TEMPO measurements have been made from low Earth orbit satellite instruments to the required precisions</a:t>
            </a:r>
          </a:p>
          <a:p>
            <a:pPr marL="742950" lvl="1" indent="-285750" defTabSz="914400">
              <a:buFont typeface="Courier New"/>
              <a:buChar char="o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All TEMPO launch algorithms are implementations of currently operational algorithms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NASA TOMS-type O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3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SO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, NO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, H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CO, C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H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O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 from 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fitting with AMF-weighted 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cross sections</a:t>
            </a: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Absorbing Aerosol Index, UV aerosol, Rotational Raman scattering 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cloud</a:t>
            </a:r>
            <a:endParaRPr lang="en-US" sz="1600" kern="0" dirty="0">
              <a:solidFill>
                <a:schemeClr val="tx1">
                  <a:lumMod val="95000"/>
                  <a:lumOff val="5000"/>
                </a:schemeClr>
              </a:solidFill>
              <a:latin typeface="Arial"/>
            </a:endParaRPr>
          </a:p>
          <a:p>
            <a:pPr marL="1200150" lvl="2" indent="-285750" defTabSz="914400">
              <a:buFont typeface="Lucida Grande"/>
              <a:buChar char="-"/>
              <a:defRPr/>
            </a:pP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eXceL </a:t>
            </a:r>
            <a:r>
              <a:rPr lang="en-US" sz="1600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profile/tropospheric/PBL 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O</a:t>
            </a:r>
            <a:r>
              <a:rPr lang="en-US" sz="1600" kern="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3</a:t>
            </a:r>
            <a:r>
              <a:rPr lang="en-US" sz="16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 for selected geographic targets</a:t>
            </a:r>
          </a:p>
          <a:p>
            <a:pPr marL="285750" indent="-285750" defTabSz="914400">
              <a:buFont typeface="Arial"/>
              <a:buChar char="•"/>
              <a:defRPr/>
            </a:pPr>
            <a:r>
              <a:rPr lang="en-US" b="1" kern="0" dirty="0" smtClean="0">
                <a:solidFill>
                  <a:srgbClr val="0000FF"/>
                </a:solidFill>
                <a:latin typeface="Arial"/>
              </a:rPr>
              <a:t>Example </a:t>
            </a:r>
            <a:r>
              <a:rPr lang="en-US" b="1" kern="0" dirty="0">
                <a:solidFill>
                  <a:srgbClr val="0000FF"/>
                </a:solidFill>
                <a:latin typeface="Arial"/>
              </a:rPr>
              <a:t>higher-level products: </a:t>
            </a:r>
            <a:r>
              <a:rPr lang="en-US" b="1" kern="0" dirty="0" smtClean="0">
                <a:solidFill>
                  <a:srgbClr val="0000FF"/>
                </a:solidFill>
                <a:latin typeface="Arial"/>
              </a:rPr>
              <a:t>Near-real-time pollution</a:t>
            </a:r>
            <a:r>
              <a:rPr lang="en-US" b="1" kern="0" dirty="0">
                <a:solidFill>
                  <a:srgbClr val="0000FF"/>
                </a:solidFill>
                <a:latin typeface="Arial"/>
              </a:rPr>
              <a:t>/AQ </a:t>
            </a:r>
            <a:r>
              <a:rPr lang="en-US" b="1" kern="0" dirty="0" smtClean="0">
                <a:solidFill>
                  <a:srgbClr val="0000FF"/>
                </a:solidFill>
                <a:latin typeface="Arial"/>
              </a:rPr>
              <a:t>indices, UV index</a:t>
            </a:r>
          </a:p>
          <a:p>
            <a:pPr marL="285750" indent="-285750" defTabSz="914400">
              <a:buFont typeface="Arial"/>
              <a:buChar char="•"/>
              <a:defRPr/>
            </a:pPr>
            <a:r>
              <a:rPr lang="en-US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TEMPO research products will greatly extend science and applications</a:t>
            </a:r>
          </a:p>
          <a:p>
            <a:pPr marL="742950" lvl="1" indent="-285750" defTabSz="914400">
              <a:buFont typeface="Courier New"/>
              <a:buChar char="o"/>
              <a:defRPr/>
            </a:pPr>
            <a:r>
              <a:rPr lang="en-US" sz="1600" b="1" kern="0" dirty="0">
                <a:solidFill>
                  <a:srgbClr val="0000FF"/>
                </a:solidFill>
                <a:latin typeface="Arial"/>
              </a:rPr>
              <a:t>Example research products:</a:t>
            </a:r>
            <a:r>
              <a:rPr lang="en-US" sz="1600" kern="0" dirty="0">
                <a:solidFill>
                  <a:srgbClr val="0000FF"/>
                </a:solidFill>
                <a:latin typeface="Arial"/>
              </a:rPr>
              <a:t> eXceL profile O</a:t>
            </a:r>
            <a:r>
              <a:rPr lang="en-US" sz="1600" kern="0" baseline="-25000" dirty="0">
                <a:solidFill>
                  <a:srgbClr val="0000FF"/>
                </a:solidFill>
                <a:latin typeface="Arial"/>
              </a:rPr>
              <a:t>3</a:t>
            </a:r>
            <a:r>
              <a:rPr lang="en-US" sz="1600" kern="0" dirty="0">
                <a:solidFill>
                  <a:srgbClr val="0000FF"/>
                </a:solidFill>
                <a:latin typeface="Arial"/>
              </a:rPr>
              <a:t> for broad regions; BrO from AMF-normalized cross sections; height-resolved SO</a:t>
            </a:r>
            <a:r>
              <a:rPr lang="en-US" sz="1600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sz="1600" kern="0" dirty="0">
                <a:solidFill>
                  <a:srgbClr val="0000FF"/>
                </a:solidFill>
                <a:latin typeface="Arial"/>
              </a:rPr>
              <a:t>; additional cloud/aerosol products; vegetation </a:t>
            </a:r>
            <a:r>
              <a:rPr lang="en-US" sz="1600" kern="0" dirty="0" smtClean="0">
                <a:solidFill>
                  <a:srgbClr val="0000FF"/>
                </a:solidFill>
                <a:latin typeface="Arial"/>
              </a:rPr>
              <a:t>products</a:t>
            </a:r>
            <a:endParaRPr lang="en-US" sz="1600" kern="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0322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view from GE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 descr="IMG_2233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56" r="908"/>
          <a:stretch/>
        </p:blipFill>
        <p:spPr>
          <a:xfrm>
            <a:off x="0" y="1036104"/>
            <a:ext cx="9144000" cy="547050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2346463" y="1771425"/>
            <a:ext cx="3468269" cy="914400"/>
          </a:xfrm>
          <a:prstGeom prst="line">
            <a:avLst/>
          </a:prstGeom>
          <a:ln w="76200" cmpd="sng">
            <a:solidFill>
              <a:schemeClr val="bg1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1843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38814" y="20643"/>
            <a:ext cx="5972807" cy="961490"/>
          </a:xfrm>
        </p:spPr>
        <p:txBody>
          <a:bodyPr/>
          <a:lstStyle/>
          <a:p>
            <a:r>
              <a:rPr lang="en-US" b="1" dirty="0" smtClean="0">
                <a:solidFill>
                  <a:srgbClr val="F2F2F2"/>
                </a:solidFill>
              </a:rPr>
              <a:t>TEMPO footprint</a:t>
            </a:r>
            <a:r>
              <a:rPr lang="en-US" b="1" dirty="0">
                <a:solidFill>
                  <a:srgbClr val="F2F2F2"/>
                </a:solidFill>
              </a:rPr>
              <a:t>, </a:t>
            </a:r>
            <a:r>
              <a:rPr lang="en-US" b="1" dirty="0" smtClean="0">
                <a:solidFill>
                  <a:srgbClr val="F2F2F2"/>
                </a:solidFill>
              </a:rPr>
              <a:t>ground sample distance </a:t>
            </a:r>
            <a:r>
              <a:rPr lang="en-US" b="1" dirty="0">
                <a:solidFill>
                  <a:srgbClr val="F2F2F2"/>
                </a:solidFill>
              </a:rPr>
              <a:t>and </a:t>
            </a:r>
            <a:r>
              <a:rPr lang="en-US" b="1" dirty="0" smtClean="0">
                <a:solidFill>
                  <a:srgbClr val="F2F2F2"/>
                </a:solidFill>
              </a:rPr>
              <a:t>field </a:t>
            </a:r>
            <a:r>
              <a:rPr lang="en-US" b="1" dirty="0">
                <a:solidFill>
                  <a:srgbClr val="F2F2F2"/>
                </a:solidFill>
              </a:rPr>
              <a:t>of </a:t>
            </a:r>
            <a:r>
              <a:rPr lang="en-US" b="1" dirty="0" smtClean="0">
                <a:solidFill>
                  <a:srgbClr val="F2F2F2"/>
                </a:solidFill>
              </a:rPr>
              <a:t>regard</a:t>
            </a:r>
            <a:endParaRPr lang="en-US" dirty="0">
              <a:solidFill>
                <a:srgbClr val="F2F2F2"/>
              </a:solidFill>
            </a:endParaRPr>
          </a:p>
        </p:txBody>
      </p:sp>
      <p:pic>
        <p:nvPicPr>
          <p:cNvPr id="3" name="Picture 2" descr="A12108_00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16"/>
          <a:stretch/>
        </p:blipFill>
        <p:spPr>
          <a:xfrm>
            <a:off x="0" y="1020400"/>
            <a:ext cx="9144000" cy="45589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5631239"/>
            <a:ext cx="9144000" cy="713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00FF"/>
                </a:solidFill>
                <a:latin typeface="Arial"/>
                <a:cs typeface="Arial"/>
              </a:rPr>
              <a:t>Each </a:t>
            </a:r>
            <a:r>
              <a:rPr lang="en-US" sz="2000" b="1" i="1" dirty="0" smtClean="0">
                <a:solidFill>
                  <a:srgbClr val="0000FF"/>
                </a:solidFill>
                <a:latin typeface="Arial"/>
                <a:cs typeface="Arial"/>
              </a:rPr>
              <a:t>2.1 </a:t>
            </a:r>
            <a:r>
              <a:rPr lang="en-US" sz="2000" b="1" i="1" dirty="0">
                <a:solidFill>
                  <a:srgbClr val="0000FF"/>
                </a:solidFill>
                <a:latin typeface="Arial"/>
                <a:cs typeface="Arial"/>
              </a:rPr>
              <a:t>km × </a:t>
            </a:r>
            <a:r>
              <a:rPr lang="en-US" sz="2000" b="1" i="1" dirty="0" smtClean="0">
                <a:solidFill>
                  <a:srgbClr val="0000FF"/>
                </a:solidFill>
                <a:latin typeface="Arial"/>
                <a:cs typeface="Arial"/>
              </a:rPr>
              <a:t>4.7 </a:t>
            </a:r>
            <a:r>
              <a:rPr lang="en-US" sz="2000" b="1" i="1" dirty="0">
                <a:solidFill>
                  <a:srgbClr val="0000FF"/>
                </a:solidFill>
                <a:latin typeface="Arial"/>
                <a:cs typeface="Arial"/>
              </a:rPr>
              <a:t>km pixel is a 2K element spectrum from 290</a:t>
            </a:r>
            <a:r>
              <a:rPr lang="en-US" sz="2000" b="1" i="1" dirty="0" smtClean="0">
                <a:solidFill>
                  <a:srgbClr val="0000FF"/>
                </a:solidFill>
                <a:latin typeface="Arial"/>
                <a:cs typeface="Arial"/>
              </a:rPr>
              <a:t>-740 </a:t>
            </a:r>
            <a:r>
              <a:rPr lang="en-US" sz="2000" b="1" i="1" dirty="0">
                <a:solidFill>
                  <a:srgbClr val="0000FF"/>
                </a:solidFill>
                <a:latin typeface="Arial"/>
                <a:cs typeface="Arial"/>
              </a:rPr>
              <a:t>nm</a:t>
            </a:r>
          </a:p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00FF"/>
                </a:solidFill>
                <a:latin typeface="Arial"/>
                <a:cs typeface="Arial"/>
              </a:rPr>
              <a:t>GEO platform selected by NASA for viewing Greater North America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177519"/>
            <a:ext cx="2097821" cy="83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latin typeface="Arial"/>
                <a:cs typeface="Arial"/>
              </a:rPr>
              <a:t>2.1 </a:t>
            </a:r>
            <a:r>
              <a:rPr lang="en-US" sz="2400" b="1" dirty="0">
                <a:solidFill>
                  <a:srgbClr val="FFFF00"/>
                </a:solidFill>
                <a:latin typeface="Arial"/>
                <a:cs typeface="Arial"/>
              </a:rPr>
              <a:t>km × </a:t>
            </a:r>
            <a:r>
              <a:rPr lang="en-US" sz="2400" b="1" dirty="0" smtClean="0">
                <a:solidFill>
                  <a:srgbClr val="FFFF00"/>
                </a:solidFill>
                <a:latin typeface="Arial"/>
                <a:cs typeface="Arial"/>
              </a:rPr>
              <a:t>4.7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latin typeface="Arial"/>
                <a:cs typeface="Arial"/>
              </a:rPr>
              <a:t>__________</a:t>
            </a:r>
          </a:p>
        </p:txBody>
      </p:sp>
    </p:spTree>
    <p:extLst>
      <p:ext uri="{BB962C8B-B14F-4D97-AF65-F5344CB8AC3E}">
        <p14:creationId xmlns:p14="http://schemas.microsoft.com/office/powerpoint/2010/main" val="2705422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38814" y="223843"/>
            <a:ext cx="5972807" cy="961490"/>
          </a:xfrm>
        </p:spPr>
        <p:txBody>
          <a:bodyPr/>
          <a:lstStyle/>
          <a:p>
            <a:r>
              <a:rPr lang="en-US" b="1" dirty="0" smtClean="0">
                <a:solidFill>
                  <a:srgbClr val="F2F2F2"/>
                </a:solidFill>
              </a:rPr>
              <a:t>TEMPO footprint (GEO at 100º W)</a:t>
            </a:r>
            <a:endParaRPr lang="en-US" dirty="0">
              <a:solidFill>
                <a:srgbClr val="F2F2F2"/>
              </a:solidFill>
            </a:endParaRPr>
          </a:p>
        </p:txBody>
      </p:sp>
      <p:pic>
        <p:nvPicPr>
          <p:cNvPr id="13" name="Picture 12" descr="TEMPO_footprint_size_100W.png"/>
          <p:cNvPicPr>
            <a:picLocks noChangeAspect="1"/>
          </p:cNvPicPr>
          <p:nvPr/>
        </p:nvPicPr>
        <p:blipFill>
          <a:blip r:embed="rId3"/>
          <a:srcRect l="13016" t="20556" r="1400" b="11667"/>
          <a:stretch>
            <a:fillRect/>
          </a:stretch>
        </p:blipFill>
        <p:spPr>
          <a:xfrm>
            <a:off x="195660" y="1185334"/>
            <a:ext cx="4240337" cy="531869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432300" y="5899090"/>
            <a:ext cx="462863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Aft>
                <a:spcPct val="0"/>
              </a:spcAf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For GEO at 80ºW, pixel size at 36.5ºN, 100ºW is 2.2 km × 5.2 k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069885"/>
              </p:ext>
            </p:extLst>
          </p:nvPr>
        </p:nvGraphicFramePr>
        <p:xfrm>
          <a:off x="4557040" y="1506334"/>
          <a:ext cx="4558516" cy="40932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2101"/>
                <a:gridCol w="725737"/>
                <a:gridCol w="725736"/>
                <a:gridCol w="814942"/>
              </a:tblGrid>
              <a:tr h="52705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Location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N/S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(km)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E/W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(km)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GSA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(km</a:t>
                      </a:r>
                      <a:r>
                        <a:rPr lang="en-US" baseline="3000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)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8429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36.5</a:t>
                      </a:r>
                      <a:r>
                        <a:rPr lang="en-US" baseline="3000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N, 100</a:t>
                      </a:r>
                      <a:r>
                        <a:rPr lang="en-US" baseline="3000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W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.11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4.65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9.8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87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Washington,</a:t>
                      </a:r>
                      <a:r>
                        <a:rPr lang="en-US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 DC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.37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3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1.9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Seattle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.99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4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4.9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Los Angeles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.09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0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0.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Boston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2.71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9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4.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Miami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.83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0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9.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Mexico City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.65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4.5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7.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598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Canadian tar sands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3.94</a:t>
                      </a:r>
                      <a:endParaRPr lang="en-US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5.0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19.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7051">
                <a:tc gridSpan="4"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Assumes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 2000 N/S pixels</a:t>
                      </a:r>
                      <a:endParaRPr lang="en-US" b="1" dirty="0">
                        <a:solidFill>
                          <a:srgbClr val="00009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D0D0D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D0D0D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rgbClr val="0D0D0D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8671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 hourly NO</a:t>
            </a:r>
            <a:r>
              <a:rPr lang="en-US" baseline="-25000" dirty="0" smtClean="0"/>
              <a:t>2</a:t>
            </a:r>
            <a:r>
              <a:rPr lang="en-US" dirty="0" smtClean="0"/>
              <a:t> sweep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5" descr="TEMPO_footprint_NO2_movi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05" y="1037935"/>
            <a:ext cx="7616167" cy="582006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8228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shington, DC coverag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3" name="Picture 2" descr="WashingtonD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072" y="1068815"/>
            <a:ext cx="7339584" cy="58105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960000">
            <a:off x="2737976" y="3040841"/>
            <a:ext cx="44935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 smtClean="0">
                <a:solidFill>
                  <a:srgbClr val="FFFF00"/>
                </a:solidFill>
                <a:latin typeface="Arial"/>
                <a:cs typeface="Arial"/>
              </a:rPr>
              <a:t>Hourly! </a:t>
            </a:r>
            <a:endParaRPr lang="en-US" sz="9600" b="1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71379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xico City covera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2" name="Picture 11" descr="mexic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89" y="1023990"/>
            <a:ext cx="9462008" cy="5905246"/>
          </a:xfrm>
          <a:prstGeom prst="rect">
            <a:avLst/>
          </a:prstGeom>
        </p:spPr>
      </p:pic>
      <p:pic>
        <p:nvPicPr>
          <p:cNvPr id="13" name="Picture 12" descr="bigred.png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" t="10384" r="186" b="2368"/>
          <a:stretch/>
        </p:blipFill>
        <p:spPr>
          <a:xfrm>
            <a:off x="0" y="1023990"/>
            <a:ext cx="9060930" cy="590524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8960000">
            <a:off x="1724820" y="3194559"/>
            <a:ext cx="58848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 smtClean="0">
                <a:solidFill>
                  <a:srgbClr val="FFFF00"/>
                </a:solidFill>
                <a:latin typeface="Arial"/>
                <a:cs typeface="Arial"/>
              </a:rPr>
              <a:t>¡</a:t>
            </a:r>
            <a:r>
              <a:rPr lang="en-US" sz="80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  <a:r>
              <a:rPr lang="en-US" sz="8000" b="1" dirty="0" smtClean="0">
                <a:solidFill>
                  <a:srgbClr val="FFFF00"/>
                </a:solidFill>
                <a:latin typeface="Arial"/>
                <a:cs typeface="Arial"/>
              </a:rPr>
              <a:t>ada hora!</a:t>
            </a:r>
            <a:endParaRPr lang="en-US" sz="8000" b="1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6386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227951"/>
            <a:ext cx="5972807" cy="527362"/>
          </a:xfrm>
        </p:spPr>
        <p:txBody>
          <a:bodyPr/>
          <a:lstStyle/>
          <a:p>
            <a:r>
              <a:rPr lang="en-US" dirty="0" smtClean="0"/>
              <a:t>Measurement require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27330" y="6104789"/>
            <a:ext cx="2133600" cy="301756"/>
          </a:xfrm>
        </p:spPr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29102" y="1006960"/>
            <a:ext cx="3994838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buFont typeface="Arial"/>
              <a:buChar char="•"/>
            </a:pP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Spatial Resolution: 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~</a:t>
            </a:r>
            <a:r>
              <a:rPr lang="en-US" sz="2200" dirty="0" smtClean="0">
                <a:solidFill>
                  <a:srgbClr val="0000FF"/>
                </a:solidFill>
                <a:latin typeface="Arial"/>
                <a:cs typeface="Arial"/>
              </a:rPr>
              <a:t>8.84×5.11 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km</a:t>
            </a:r>
            <a:r>
              <a:rPr lang="en-US" sz="2200" baseline="30000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sz="2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or better at the center of the field of 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regard</a:t>
            </a:r>
            <a:endParaRPr lang="en-US" sz="2200" baseline="30000" dirty="0">
              <a:solidFill>
                <a:schemeClr val="tx1">
                  <a:lumMod val="95000"/>
                  <a:lumOff val="5000"/>
                </a:schemeClr>
              </a:solidFill>
              <a:latin typeface="Arial"/>
              <a:cs typeface="Arial"/>
            </a:endParaRPr>
          </a:p>
          <a:p>
            <a:pPr marL="342900" lvl="0" indent="-342900" eaLnBrk="0" hangingPunct="0">
              <a:buFont typeface="Arial"/>
              <a:buChar char="•"/>
            </a:pP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Aerosol: requires </a:t>
            </a:r>
            <a:r>
              <a:rPr lang="en-US" sz="2200" dirty="0">
                <a:solidFill>
                  <a:srgbClr val="0000FF"/>
                </a:solidFill>
                <a:latin typeface="Arial"/>
                <a:cs typeface="Arial"/>
              </a:rPr>
              <a:t>smaller native pixels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for cloud clearing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.</a:t>
            </a:r>
            <a:endParaRPr lang="en-US" sz="2200" baseline="30000" dirty="0">
              <a:solidFill>
                <a:schemeClr val="tx1">
                  <a:lumMod val="95000"/>
                  <a:lumOff val="5000"/>
                </a:schemeClr>
              </a:solidFill>
              <a:latin typeface="Arial"/>
              <a:cs typeface="Arial"/>
            </a:endParaRPr>
          </a:p>
          <a:p>
            <a:pPr marL="285750" lvl="0" indent="-285750" eaLnBrk="0" hangingPunct="0">
              <a:buFont typeface="Arial"/>
              <a:buChar char="•"/>
            </a:pP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NO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H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CO, C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H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O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SO</a:t>
            </a:r>
            <a:r>
              <a:rPr lang="en-US" sz="2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are in vertical column densities (VCDs; molecules cm</a:t>
            </a:r>
            <a:r>
              <a:rPr lang="en-US" sz="2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-2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5148008"/>
            <a:ext cx="91440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defTabSz="914400" fontAlgn="base">
              <a:buFont typeface="Arial"/>
              <a:buChar char="•"/>
              <a:defRPr/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TEMPO STM: from GEO-CAPE STM with modifications:</a:t>
            </a:r>
          </a:p>
          <a:p>
            <a:pPr marL="914400" lvl="1" indent="-457200" defTabSz="914400" fontAlgn="base">
              <a:buFont typeface="Lucida Grande"/>
              <a:buChar char="-"/>
              <a:defRPr/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H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CO, SO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, C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H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O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: scale precision from 3 times/day to hourly</a:t>
            </a:r>
          </a:p>
          <a:p>
            <a:pPr marL="914400" lvl="1" indent="-457200" defTabSz="914400" fontAlgn="base">
              <a:buFont typeface="Lucida Grande"/>
              <a:buChar char="-"/>
              <a:defRPr/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SZA req. for H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CO &amp; C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H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O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 is changed to 70º. Still 50º for SO</a:t>
            </a:r>
            <a:r>
              <a:rPr lang="en-US" sz="22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2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. </a:t>
            </a:r>
          </a:p>
          <a:p>
            <a:pPr marL="457200" indent="-457200" defTabSz="914400" fontAlgn="base">
              <a:buFont typeface="Arial"/>
              <a:buChar char="•"/>
              <a:defRPr/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STM measurement requirements  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  <a:sym typeface="Wingdings" pitchFamily="2" charset="2"/>
              </a:rPr>
              <a:t>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ＭＳ Ｐゴシック" charset="0"/>
                <a:cs typeface="Arial"/>
              </a:rPr>
              <a:t> Instrument requirements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721144"/>
              </p:ext>
            </p:extLst>
          </p:nvPr>
        </p:nvGraphicFramePr>
        <p:xfrm>
          <a:off x="60210" y="1061419"/>
          <a:ext cx="4849854" cy="3919115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319707"/>
                <a:gridCol w="1323503"/>
                <a:gridCol w="2206644"/>
              </a:tblGrid>
              <a:tr h="522579">
                <a:tc>
                  <a:txBody>
                    <a:bodyPr/>
                    <a:lstStyle/>
                    <a:p>
                      <a:pPr lvl="1"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pecies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Required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precision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ensitivity driver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rop 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endParaRPr lang="en-US" sz="1400" baseline="30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Free trop 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-2 km 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otal 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%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N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0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5</a:t>
                      </a:r>
                      <a:endParaRPr lang="en-US" sz="1400" baseline="30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257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O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0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73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/day for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or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257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0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73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/day for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5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or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5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2257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4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4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4.0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98×1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/day for</a:t>
                      </a: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or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AOD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.10</a:t>
                      </a:r>
                      <a:endParaRPr lang="en-US" sz="14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ourly for SZA</a:t>
                      </a:r>
                      <a:r>
                        <a:rPr lang="en-US" sz="14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≤ 70</a:t>
                      </a:r>
                      <a:r>
                        <a:rPr lang="en-US" sz="14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0307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1346200" y="0"/>
            <a:ext cx="7086600" cy="912746"/>
          </a:xfrm>
        </p:spPr>
        <p:txBody>
          <a:bodyPr/>
          <a:lstStyle/>
          <a:p>
            <a:r>
              <a:rPr lang="en-US" dirty="0" smtClean="0"/>
              <a:t>Refinement of instrument</a:t>
            </a:r>
            <a:br>
              <a:rPr lang="en-US" dirty="0" smtClean="0"/>
            </a:br>
            <a:r>
              <a:rPr lang="en-US" dirty="0" smtClean="0"/>
              <a:t>SNR </a:t>
            </a:r>
            <a:r>
              <a:rPr lang="en-US" dirty="0"/>
              <a:t>r</a:t>
            </a:r>
            <a:r>
              <a:rPr lang="en-US" dirty="0" smtClean="0"/>
              <a:t>equirements</a:t>
            </a:r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005840"/>
            <a:ext cx="9144000" cy="589507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Sensitivity studies quantify variation of trace gas performance with respect to variables including SZA, time, location, cloudiness, aerosol loading, terrain height, etc.</a:t>
            </a:r>
            <a:endParaRPr lang="en-US" sz="2000" b="1" dirty="0" smtClean="0">
              <a:solidFill>
                <a:srgbClr val="000090"/>
              </a:solidFill>
              <a:latin typeface="Arial"/>
              <a:cs typeface="Arial"/>
              <a:sym typeface="Wingdings" pitchFamily="2" charset="2"/>
            </a:endParaRP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 Synthetic dataset developed from state-of-the-art (GEOS-Chem) model fields</a:t>
            </a:r>
            <a:endParaRPr lang="en-US" sz="2200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Hourly over TEMPO field of regard for 12 days (1 day/month) up to SZA 80° 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  <a:sym typeface="Wingdings" pitchFamily="2" charset="2"/>
              </a:rPr>
              <a:t>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~90000 simulations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N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H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CO, S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C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H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O, BrO, OClO, 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4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6 types of aerosols, water/ice clouds, pixel independent approximation 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Koelemeijer GOME surface albedo database with linear interpolation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Actual viewing geometry for a geostationary satellite (e.g., 100°W)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RTM Calculation and Sensitivity Calculation</a:t>
            </a:r>
          </a:p>
          <a:p>
            <a:pPr marL="800100" lvl="1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270-800 nm at 0.6 nm FWHM, 0.2 nm sampling</a:t>
            </a:r>
          </a:p>
          <a:p>
            <a:pPr marL="800100" lvl="1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Include additional weighting functions with respect to AOD, ASSA, COD, cloud fraction</a:t>
            </a:r>
          </a:p>
          <a:p>
            <a:pPr marL="800100" lvl="1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State vector includes AOD, ASSA, COD, cloud fraction additionally</a:t>
            </a:r>
          </a:p>
          <a:p>
            <a:pPr marL="800100" lvl="1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TEMPO SNR model: account for optical transmission and grating efficiency, including shot, dark current, RTN, readout, quantization, smear, CTE noise terms</a:t>
            </a:r>
          </a:p>
        </p:txBody>
      </p:sp>
    </p:spTree>
    <p:extLst>
      <p:ext uri="{BB962C8B-B14F-4D97-AF65-F5344CB8AC3E}">
        <p14:creationId xmlns:p14="http://schemas.microsoft.com/office/powerpoint/2010/main" val="1329323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46200" y="0"/>
            <a:ext cx="7086600" cy="91274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NR requirements and instrument performance</a:t>
            </a:r>
            <a:endParaRPr lang="en-US" dirty="0"/>
          </a:p>
        </p:txBody>
      </p:sp>
      <p:sp useBgFill="1"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048826"/>
            <a:ext cx="9144000" cy="771623"/>
          </a:xfrm>
          <a:prstGeom prst="rect">
            <a:avLst/>
          </a:prstGeom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Clr>
                <a:srgbClr val="3333CC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The current TEMPO design meets SNR requirements for nominal radiances with &gt;20% EOL margi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351169"/>
              </p:ext>
            </p:extLst>
          </p:nvPr>
        </p:nvGraphicFramePr>
        <p:xfrm>
          <a:off x="306204" y="1825782"/>
          <a:ext cx="8567927" cy="49072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403199"/>
                <a:gridCol w="1713596"/>
                <a:gridCol w="2334300"/>
                <a:gridCol w="1025460"/>
                <a:gridCol w="1038952"/>
                <a:gridCol w="1052420"/>
              </a:tblGrid>
              <a:tr h="568411">
                <a:tc>
                  <a:txBody>
                    <a:bodyPr/>
                    <a:lstStyle/>
                    <a:p>
                      <a:pPr lvl="0"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pecies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pectral</a:t>
                      </a:r>
                      <a:endParaRPr lang="en-US" sz="1600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range (nm)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Nominal radiance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phot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-1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nm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-1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sr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-1</a:t>
                      </a:r>
                      <a:endParaRPr lang="en-US" sz="1600" baseline="30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Req’d.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NR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Actual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NR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EOL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margin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90-300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74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</a:t>
                      </a:r>
                      <a:endParaRPr lang="en-US" sz="1600" baseline="30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.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4.2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3.3%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00-34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7.07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3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51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3.3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540-65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19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27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769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3.3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SO</a:t>
                      </a:r>
                      <a:r>
                        <a:rPr lang="en-US" sz="1600" baseline="-2500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05-345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7.93×10</a:t>
                      </a:r>
                      <a:r>
                        <a:rPr lang="en-US" sz="1600" baseline="3000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1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1399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168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20.3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O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27-35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25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6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277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98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loud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46-35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26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0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26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8.8%*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AOD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54-388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25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1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2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56.5%**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423-451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65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609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71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420-465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74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97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629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8.6%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544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Vegetation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700-74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36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23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35082">
                <a:tc gridSpan="6"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* SNR of 600 is needed at native resolution of ~2.2×5.1 km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082">
                <a:tc gridSpan="6"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** SNR of 1000 is needed at native resolution using OMI UV aerosol algorithm (354+388 nm)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30000" dirty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4131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</a:rPr>
              <a:t>11/12/13</a:t>
            </a:r>
            <a:endParaRPr lang="en-US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305495"/>
              </p:ext>
            </p:extLst>
          </p:nvPr>
        </p:nvGraphicFramePr>
        <p:xfrm>
          <a:off x="1" y="665687"/>
          <a:ext cx="9143999" cy="618659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1680633"/>
                <a:gridCol w="2294467"/>
                <a:gridCol w="1299163"/>
                <a:gridCol w="3869736"/>
              </a:tblGrid>
              <a:tr h="226771"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Team Member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Institution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Role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Responsibility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K. Chance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AO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PI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Overall science development; 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Level 1b, H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CO, C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800" b="1" baseline="-250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X. Liu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AO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eputy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PI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cience development, data processing; 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 profile, tropospheric 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3</a:t>
                      </a:r>
                      <a:endParaRPr lang="en-US" sz="800" b="1" baseline="-250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0" dirty="0" smtClean="0">
                          <a:latin typeface="Arial"/>
                          <a:cs typeface="Arial"/>
                        </a:rPr>
                        <a:t>J. Al-Saadi</a:t>
                      </a:r>
                      <a:endParaRPr lang="en-US" sz="800" b="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LaR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eputy PS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0" dirty="0" smtClean="0">
                          <a:latin typeface="Arial"/>
                          <a:cs typeface="Arial"/>
                        </a:rPr>
                        <a:t>Project science</a:t>
                      </a:r>
                      <a:r>
                        <a:rPr lang="en-US" sz="800" b="0" baseline="0" dirty="0" smtClean="0">
                          <a:latin typeface="Arial"/>
                          <a:cs typeface="Arial"/>
                        </a:rPr>
                        <a:t> development</a:t>
                      </a:r>
                      <a:endParaRPr lang="en-US" sz="800" b="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J. Carr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arr Astronautics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INR Modeling and algorithm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0" dirty="0" smtClean="0">
                          <a:latin typeface="Arial"/>
                          <a:cs typeface="Arial"/>
                        </a:rPr>
                        <a:t>M. Chin</a:t>
                      </a:r>
                      <a:endParaRPr lang="en-US" sz="800" b="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GSF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0" dirty="0" smtClean="0">
                          <a:latin typeface="Arial"/>
                          <a:cs typeface="Arial"/>
                        </a:rPr>
                        <a:t>Aerosol science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R.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Cohe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U.C.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Berkeley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NO</a:t>
                      </a:r>
                      <a:r>
                        <a:rPr lang="en-US" sz="800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v</a:t>
                      </a:r>
                      <a:r>
                        <a:rPr lang="en-US" sz="800" dirty="0" smtClean="0">
                          <a:latin typeface="Arial"/>
                          <a:cs typeface="Arial"/>
                        </a:rPr>
                        <a:t>alidation, atmospheric chemistry modeling, process studies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. Edwards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NCA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VOC science, synergy with carbon monoxide measurements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J. Fishma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t. Louis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U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AQ impact on agriculture and the biosphere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. Flittne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LaR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Project Scientist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Overall project development;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STM; instrument cal./char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J. Herma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UMB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Validation (PANDORA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measurements)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. Jacob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Harvard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Science requirements, atmospheric modeling, process studies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. Janz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GSF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Instrument calibration and characterizatio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J. Joiner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GSF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Cloud, total 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, TOA shortwave flux research product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N. Krotkov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GSF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N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, SO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, UVB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M. Newchurch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U. Alabama Huntsville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Validation (O</a:t>
                      </a:r>
                      <a:r>
                        <a:rPr lang="en-US" sz="800" baseline="-25000" dirty="0" smtClean="0"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800" dirty="0" smtClean="0">
                          <a:latin typeface="Arial"/>
                          <a:cs typeface="Arial"/>
                        </a:rPr>
                        <a:t> sondes, O</a:t>
                      </a:r>
                      <a:r>
                        <a:rPr lang="en-US" sz="800" baseline="-25000" dirty="0" smtClean="0"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lidar)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R.B. Pierce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NOAA/NESDIS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AQ modeling, data assimilatio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R. Spurr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RT Solutions, Inc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Radiative transfer modeling for algorithm development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R. Suleiman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AO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-I, Data Mgr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Managing science data processing, 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BrO, H</a:t>
                      </a:r>
                      <a:r>
                        <a:rPr lang="en-US" sz="800" b="1" baseline="-25000" dirty="0" smtClean="0"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O, and L3 products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J. Szykma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EP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AIRNow AQI development, validation (PANDORA measurements)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O. Torres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GSFC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UV aerosol product, AI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J. Wang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U. Nebrask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-I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ynergy w/GOES-R ABI, </a:t>
                      </a:r>
                      <a:r>
                        <a:rPr lang="en-US" sz="800" b="1" dirty="0" smtClean="0">
                          <a:latin typeface="Arial"/>
                          <a:cs typeface="Arial"/>
                        </a:rPr>
                        <a:t>aerosol research products</a:t>
                      </a:r>
                      <a:endParaRPr lang="en-US" sz="800" b="1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J. Leitch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Ball Aerospace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Aircraft validation, instrument calibration and characterizatio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D. Neil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LaRC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smtClean="0">
                          <a:latin typeface="Arial"/>
                          <a:cs typeface="Arial"/>
                        </a:rPr>
                        <a:t>GEO-CAPE mission design team member</a:t>
                      </a: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R. Marti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Dalhousie U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Atmospheric modeling, air mass factors,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AQI development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hris McLinde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Environment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Canad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anadian air quality coordinatio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Michel Grutter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de la Mor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UNAM, Mexico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Mexican air quality coordinatio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J. Kim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Yonsei U.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Collaborators,</a:t>
                      </a:r>
                    </a:p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Science Advisory Panel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Korean</a:t>
                      </a: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 GEMS, CEOS constellation of GEO pollution monitoring</a:t>
                      </a:r>
                      <a:endParaRPr lang="en-US" sz="800" dirty="0" smtClean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b="0" i="0" dirty="0" smtClean="0">
                          <a:latin typeface="Arial"/>
                          <a:cs typeface="Arial"/>
                        </a:rPr>
                        <a:t>C.T. McElroy</a:t>
                      </a:r>
                      <a:endParaRPr lang="en-US" sz="800" b="0" i="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York U. Canad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9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CSA PHEOS, CEOS constellation of GEO pollution monitoring</a:t>
                      </a:r>
                      <a:endParaRPr lang="en-US" sz="800" dirty="0" smtClean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5511"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B. Veihelmann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 smtClean="0">
                          <a:latin typeface="Arial"/>
                          <a:cs typeface="Arial"/>
                        </a:rPr>
                        <a:t>ESA</a:t>
                      </a:r>
                      <a:endParaRPr lang="en-US" sz="800" dirty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9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aseline="0" dirty="0" smtClean="0">
                          <a:latin typeface="Arial"/>
                          <a:cs typeface="Arial"/>
                        </a:rPr>
                        <a:t>ESA Sentinel-4, CEOS constellation of GEO pollution monitoring</a:t>
                      </a:r>
                      <a:endParaRPr lang="en-US" sz="800" dirty="0" smtClean="0">
                        <a:latin typeface="Arial"/>
                        <a:cs typeface="Arial"/>
                      </a:endParaRPr>
                    </a:p>
                  </a:txBody>
                  <a:tcPr marT="27432" marB="2743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 bwMode="auto">
          <a:xfrm>
            <a:off x="2057348" y="-32784"/>
            <a:ext cx="5972807" cy="63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D9D9D9"/>
                </a:solidFill>
                <a:latin typeface="Arial Rounded MT Bold"/>
                <a:ea typeface="ＭＳ Ｐゴシック" charset="0"/>
                <a:cs typeface="Arial Rounded MT Bold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TEMPO science tea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867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86000" y="66715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2500" dirty="0">
                <a:solidFill>
                  <a:srgbClr val="D9D9D9"/>
                </a:solidFill>
                <a:latin typeface="Arial Rounded MT Bold"/>
                <a:cs typeface="Arial Rounded MT Bold"/>
              </a:rPr>
              <a:t>Global pollution monitoring constellation (2018-2020)</a:t>
            </a:r>
            <a:endParaRPr lang="en-US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5" t="9802" r="7201" b="4393"/>
          <a:stretch/>
        </p:blipFill>
        <p:spPr bwMode="auto">
          <a:xfrm>
            <a:off x="213358" y="1060779"/>
            <a:ext cx="8687329" cy="4882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4384235" y="1050146"/>
            <a:ext cx="1099112" cy="640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5657672"/>
            <a:ext cx="9144000" cy="1200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182880" rIns="182880" rtlCol="0">
            <a:spAutoFit/>
          </a:bodyPr>
          <a:lstStyle/>
          <a:p>
            <a:pPr>
              <a:defRPr/>
            </a:pPr>
            <a:r>
              <a:rPr lang="en-US" sz="1600" b="1" dirty="0" smtClean="0">
                <a:latin typeface="Arial"/>
                <a:ea typeface="ヒラギノ角ゴ Pro W3" charset="-128"/>
                <a:cs typeface="Arial"/>
              </a:rPr>
              <a:t>Policy-relevant science and environmental services enabled by common observations</a:t>
            </a:r>
          </a:p>
          <a:p>
            <a:pPr marL="347663" indent="-169863">
              <a:buFont typeface="Arial"/>
              <a:buChar char="•"/>
              <a:defRPr/>
            </a:pPr>
            <a:r>
              <a:rPr lang="en-US" sz="1400" dirty="0" smtClean="0">
                <a:latin typeface="Arial"/>
                <a:ea typeface="ヒラギノ角ゴ Pro W3" charset="-128"/>
                <a:cs typeface="Arial"/>
              </a:rPr>
              <a:t>Improved emissions, at common confidence levels, over industrialized Northern Hemisphere</a:t>
            </a:r>
          </a:p>
          <a:p>
            <a:pPr marL="347663" indent="-169863">
              <a:buFont typeface="Arial"/>
              <a:buChar char="•"/>
              <a:defRPr/>
            </a:pPr>
            <a:r>
              <a:rPr lang="en-US" sz="1400" dirty="0" smtClean="0">
                <a:latin typeface="Arial"/>
                <a:ea typeface="ヒラギノ角ゴ Pro W3" charset="-128"/>
                <a:cs typeface="Arial"/>
              </a:rPr>
              <a:t>Improved air quality forecasts and assimilation systems</a:t>
            </a:r>
          </a:p>
          <a:p>
            <a:pPr marL="347663" indent="-169863">
              <a:buFont typeface="Arial"/>
              <a:buChar char="•"/>
              <a:defRPr/>
            </a:pPr>
            <a:r>
              <a:rPr lang="en-US" sz="1400" dirty="0" smtClean="0">
                <a:latin typeface="Arial"/>
                <a:ea typeface="ヒラギノ角ゴ Pro W3" charset="-128"/>
                <a:cs typeface="Arial"/>
              </a:rPr>
              <a:t>Improved assessment, e.g., observations to support United Nations Convention on Long Range Transboundary Air Pollu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49301" y="4342249"/>
            <a:ext cx="2095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Sentinel-5P</a:t>
            </a:r>
          </a:p>
          <a:p>
            <a:pPr algn="ctr"/>
            <a:r>
              <a:rPr lang="en-US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(once per day)</a:t>
            </a:r>
            <a:endParaRPr lang="en-US" dirty="0">
              <a:latin typeface="Verdana"/>
              <a:cs typeface="Verdana"/>
            </a:endParaRPr>
          </a:p>
        </p:txBody>
      </p:sp>
      <p:sp>
        <p:nvSpPr>
          <p:cNvPr id="24" name="직사각형 10"/>
          <p:cNvSpPr/>
          <p:nvPr/>
        </p:nvSpPr>
        <p:spPr bwMode="auto">
          <a:xfrm>
            <a:off x="1785833" y="1306385"/>
            <a:ext cx="1925732" cy="1667328"/>
          </a:xfrm>
          <a:prstGeom prst="rect">
            <a:avLst/>
          </a:prstGeom>
          <a:solidFill>
            <a:srgbClr val="C6D9F1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 b="1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맑은 고딕"/>
              <a:ea typeface="맑은 고딕"/>
            </a:endParaRPr>
          </a:p>
        </p:txBody>
      </p:sp>
      <p:sp>
        <p:nvSpPr>
          <p:cNvPr id="25" name="직사각형 11"/>
          <p:cNvSpPr/>
          <p:nvPr/>
        </p:nvSpPr>
        <p:spPr bwMode="auto">
          <a:xfrm>
            <a:off x="4303267" y="1206083"/>
            <a:ext cx="1679632" cy="1459680"/>
          </a:xfrm>
          <a:prstGeom prst="rect">
            <a:avLst/>
          </a:prstGeom>
          <a:solidFill>
            <a:srgbClr val="C6D9F1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FFFFFF"/>
              </a:solidFill>
              <a:latin typeface="맑은 고딕"/>
              <a:ea typeface="맑은 고딕"/>
            </a:endParaRPr>
          </a:p>
        </p:txBody>
      </p:sp>
      <p:sp>
        <p:nvSpPr>
          <p:cNvPr id="26" name="직사각형 5"/>
          <p:cNvSpPr/>
          <p:nvPr/>
        </p:nvSpPr>
        <p:spPr bwMode="auto">
          <a:xfrm>
            <a:off x="6314810" y="1222511"/>
            <a:ext cx="1599650" cy="2434851"/>
          </a:xfrm>
          <a:prstGeom prst="rect">
            <a:avLst/>
          </a:prstGeom>
          <a:solidFill>
            <a:srgbClr val="C6D9F1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ko-KR" altLang="en-US">
              <a:solidFill>
                <a:srgbClr val="FFFFFF"/>
              </a:solidFill>
              <a:latin typeface="맑은 고딕"/>
              <a:ea typeface="맑은 고딕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29408" y="2227893"/>
            <a:ext cx="13123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TEMPO</a:t>
            </a:r>
          </a:p>
          <a:p>
            <a:pPr algn="ctr"/>
            <a:r>
              <a:rPr lang="en-US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(hourly)</a:t>
            </a:r>
            <a:endParaRPr lang="en-US" dirty="0">
              <a:latin typeface="Verdana"/>
              <a:cs typeface="Verdana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365525" y="1951574"/>
            <a:ext cx="1575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맑은 고딕"/>
                <a:cs typeface="ＭＳ Ｐゴシック" charset="0"/>
              </a:rPr>
              <a:t>Sentinel-4</a:t>
            </a:r>
            <a:endParaRPr lang="en-US" altLang="ko-KR" b="1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/>
              <a:cs typeface="Verdana"/>
            </a:endParaRPr>
          </a:p>
          <a:p>
            <a:pPr algn="ctr"/>
            <a:r>
              <a:rPr lang="en-US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(hourly</a:t>
            </a:r>
            <a:r>
              <a:rPr lang="en-US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)</a:t>
            </a:r>
            <a:endParaRPr lang="en-US" dirty="0">
              <a:latin typeface="Verdana"/>
              <a:cs typeface="Verdana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60612" y="2941258"/>
            <a:ext cx="13754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맑은 고딕"/>
                <a:cs typeface="ＭＳ Ｐゴシック" charset="0"/>
              </a:rPr>
              <a:t>GEMS</a:t>
            </a:r>
            <a:endParaRPr lang="en-US" altLang="ko-KR" b="1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/>
              <a:cs typeface="Verdana"/>
            </a:endParaRPr>
          </a:p>
          <a:p>
            <a:pPr algn="ctr"/>
            <a:r>
              <a:rPr lang="en-US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(hourly</a:t>
            </a:r>
            <a:r>
              <a:rPr lang="en-US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/>
                <a:cs typeface="Verdana"/>
              </a:rPr>
              <a:t>)</a:t>
            </a:r>
            <a:endParaRPr lang="en-US" dirty="0">
              <a:latin typeface="Verdana"/>
              <a:cs typeface="Verdana"/>
            </a:endParaRPr>
          </a:p>
        </p:txBody>
      </p:sp>
      <p:sp>
        <p:nvSpPr>
          <p:cNvPr id="30" name="TextBox 15"/>
          <p:cNvSpPr txBox="1">
            <a:spLocks noChangeArrowheads="1"/>
          </p:cNvSpPr>
          <p:nvPr/>
        </p:nvSpPr>
        <p:spPr bwMode="auto">
          <a:xfrm>
            <a:off x="5633983" y="4639903"/>
            <a:ext cx="2240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 dirty="0">
                <a:solidFill>
                  <a:schemeClr val="bg1"/>
                </a:solidFill>
                <a:latin typeface="Verdana" pitchFamily="34" charset="0"/>
                <a:ea typeface="ＭＳ Ｐゴシック" charset="0"/>
                <a:cs typeface="ＭＳ Ｐゴシック" charset="0"/>
              </a:rPr>
              <a:t>Courtesy Jhoon Kim,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i="1" dirty="0">
                <a:solidFill>
                  <a:schemeClr val="bg1"/>
                </a:solidFill>
                <a:latin typeface="Verdana" pitchFamily="34" charset="0"/>
                <a:ea typeface="ＭＳ Ｐゴシック" charset="0"/>
                <a:cs typeface="ＭＳ Ｐゴシック" charset="0"/>
              </a:rPr>
              <a:t>Andreas Richter</a:t>
            </a:r>
          </a:p>
        </p:txBody>
      </p:sp>
    </p:spTree>
    <p:extLst>
      <p:ext uri="{BB962C8B-B14F-4D97-AF65-F5344CB8AC3E}">
        <p14:creationId xmlns:p14="http://schemas.microsoft.com/office/powerpoint/2010/main" val="4147066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1040020" y="192780"/>
            <a:ext cx="7086600" cy="567011"/>
          </a:xfrm>
        </p:spPr>
        <p:txBody>
          <a:bodyPr/>
          <a:lstStyle/>
          <a:p>
            <a:r>
              <a:rPr lang="en-US" dirty="0" smtClean="0"/>
              <a:t>Science summary</a:t>
            </a:r>
            <a:endParaRPr lang="en-US" dirty="0"/>
          </a:p>
        </p:txBody>
      </p:sp>
      <p:sp>
        <p:nvSpPr>
          <p:cNvPr id="9" name="Content Placeholder 5"/>
          <p:cNvSpPr txBox="1">
            <a:spLocks/>
          </p:cNvSpPr>
          <p:nvPr/>
        </p:nvSpPr>
        <p:spPr>
          <a:xfrm>
            <a:off x="7246" y="1309714"/>
            <a:ext cx="9136754" cy="531384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The TEMPO mission addresses NASA’s Strategic Plan:</a:t>
            </a:r>
          </a:p>
          <a:p>
            <a:pPr lvl="1"/>
            <a:r>
              <a:rPr lang="en-US" sz="2000" b="1" dirty="0" smtClean="0">
                <a:solidFill>
                  <a:srgbClr val="000090"/>
                </a:solidFill>
                <a:latin typeface="Arial"/>
                <a:cs typeface="Arial"/>
              </a:rPr>
              <a:t>Strategic Goal 2: Expand scientific understanding of the Earth and the universe in which we live</a:t>
            </a:r>
          </a:p>
          <a:p>
            <a:pPr lvl="2"/>
            <a:r>
              <a:rPr lang="en-US" sz="1800" b="1" dirty="0" smtClean="0">
                <a:solidFill>
                  <a:srgbClr val="000090"/>
                </a:solidFill>
                <a:latin typeface="Arial"/>
                <a:cs typeface="Arial"/>
              </a:rPr>
              <a:t>Advance Earth system science to meet the challenges of climate and environmental change</a:t>
            </a:r>
          </a:p>
          <a:p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The science objectives of the mission lead to specific mission, measurement, and instrument requirements</a:t>
            </a:r>
          </a:p>
          <a:p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The existing TEMPO mission meets these Level 1 requirements</a:t>
            </a:r>
          </a:p>
          <a:p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Have defined Baseline and Threshold science requirements</a:t>
            </a:r>
          </a:p>
          <a:p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The project science team, instrument team, mission team and PI are working closely together to have a successful mission.</a:t>
            </a:r>
          </a:p>
        </p:txBody>
      </p:sp>
    </p:spTree>
    <p:extLst>
      <p:ext uri="{BB962C8B-B14F-4D97-AF65-F5344CB8AC3E}">
        <p14:creationId xmlns:p14="http://schemas.microsoft.com/office/powerpoint/2010/main" val="2795735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0"/>
            <a:ext cx="5972807" cy="912746"/>
          </a:xfrm>
        </p:spPr>
        <p:txBody>
          <a:bodyPr/>
          <a:lstStyle/>
          <a:p>
            <a:r>
              <a:rPr lang="en-US" sz="4800" dirty="0" smtClean="0"/>
              <a:t>The End!</a:t>
            </a:r>
            <a:endParaRPr lang="en-US" sz="4800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67" y="1385620"/>
            <a:ext cx="990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0" descr="ep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" y="1412301"/>
            <a:ext cx="1434587" cy="1561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 descr="noaa_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779" y="1425803"/>
            <a:ext cx="1490353" cy="14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ucseal_540_139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396" y="3295104"/>
            <a:ext cx="1575846" cy="1575846"/>
          </a:xfrm>
          <a:prstGeom prst="rect">
            <a:avLst/>
          </a:prstGeom>
        </p:spPr>
      </p:pic>
      <p:pic>
        <p:nvPicPr>
          <p:cNvPr id="9" name="Picture 24" descr="ua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00" b="10800"/>
          <a:stretch>
            <a:fillRect/>
          </a:stretch>
        </p:blipFill>
        <p:spPr bwMode="auto">
          <a:xfrm>
            <a:off x="3652028" y="3443583"/>
            <a:ext cx="1404042" cy="1333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R-U_N4c_L_4c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289" y="5202915"/>
            <a:ext cx="2202262" cy="876630"/>
          </a:xfrm>
          <a:prstGeom prst="rect">
            <a:avLst/>
          </a:prstGeom>
        </p:spPr>
      </p:pic>
      <p:pic>
        <p:nvPicPr>
          <p:cNvPr id="11" name="Picture 10" descr="UMBC_Se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8" y="4891752"/>
            <a:ext cx="1626234" cy="1626234"/>
          </a:xfrm>
          <a:prstGeom prst="rect">
            <a:avLst/>
          </a:prstGeom>
        </p:spPr>
      </p:pic>
      <p:pic>
        <p:nvPicPr>
          <p:cNvPr id="12" name="Picture 6" descr="logo_large"/>
          <p:cNvPicPr>
            <a:picLocks noChangeAspect="1" noChangeArrowheads="1"/>
          </p:cNvPicPr>
          <p:nvPr/>
        </p:nvPicPr>
        <p:blipFill>
          <a:blip r:embed="rId10">
            <a:lum contras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3084348"/>
            <a:ext cx="1877438" cy="169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arr-logo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216" y="5094485"/>
            <a:ext cx="1833814" cy="1139707"/>
          </a:xfrm>
          <a:prstGeom prst="rect">
            <a:avLst/>
          </a:prstGeom>
        </p:spPr>
      </p:pic>
      <p:pic>
        <p:nvPicPr>
          <p:cNvPr id="14" name="Picture 13" descr="homepage.png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" t="10063" r="72155" b="8352"/>
          <a:stretch/>
        </p:blipFill>
        <p:spPr>
          <a:xfrm>
            <a:off x="6932129" y="4776766"/>
            <a:ext cx="1883752" cy="1760622"/>
          </a:xfrm>
          <a:prstGeom prst="rect">
            <a:avLst/>
          </a:prstGeom>
        </p:spPr>
      </p:pic>
      <p:pic>
        <p:nvPicPr>
          <p:cNvPr id="15" name="Picture 15" descr="ncar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1900539"/>
            <a:ext cx="18192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6" name="Picture 15" descr="slu_4c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81" y="1046558"/>
            <a:ext cx="1358265" cy="1869440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402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0"/>
            <a:ext cx="5972807" cy="912746"/>
          </a:xfrm>
        </p:spPr>
        <p:txBody>
          <a:bodyPr/>
          <a:lstStyle/>
          <a:p>
            <a:r>
              <a:rPr lang="en-US" sz="4800" dirty="0" smtClean="0"/>
              <a:t>Backups</a:t>
            </a:r>
            <a:endParaRPr lang="en-US" sz="4800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67" y="1385620"/>
            <a:ext cx="9906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0" descr="ep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" y="1412301"/>
            <a:ext cx="1434587" cy="1561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 descr="noaa_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779" y="1425803"/>
            <a:ext cx="1490353" cy="14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ucseal_540_139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396" y="3295104"/>
            <a:ext cx="1575846" cy="1575846"/>
          </a:xfrm>
          <a:prstGeom prst="rect">
            <a:avLst/>
          </a:prstGeom>
        </p:spPr>
      </p:pic>
      <p:pic>
        <p:nvPicPr>
          <p:cNvPr id="9" name="Picture 24" descr="ua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500" b="10800"/>
          <a:stretch>
            <a:fillRect/>
          </a:stretch>
        </p:blipFill>
        <p:spPr bwMode="auto">
          <a:xfrm>
            <a:off x="3652028" y="3443583"/>
            <a:ext cx="1404042" cy="1333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R-U_N4c_L_4c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0289" y="5202915"/>
            <a:ext cx="2202262" cy="876630"/>
          </a:xfrm>
          <a:prstGeom prst="rect">
            <a:avLst/>
          </a:prstGeom>
        </p:spPr>
      </p:pic>
      <p:pic>
        <p:nvPicPr>
          <p:cNvPr id="11" name="Picture 10" descr="UMBC_Sea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48" y="4891752"/>
            <a:ext cx="1626234" cy="1626234"/>
          </a:xfrm>
          <a:prstGeom prst="rect">
            <a:avLst/>
          </a:prstGeom>
        </p:spPr>
      </p:pic>
      <p:pic>
        <p:nvPicPr>
          <p:cNvPr id="12" name="Picture 6" descr="logo_large"/>
          <p:cNvPicPr>
            <a:picLocks noChangeAspect="1" noChangeArrowheads="1"/>
          </p:cNvPicPr>
          <p:nvPr/>
        </p:nvPicPr>
        <p:blipFill>
          <a:blip r:embed="rId10">
            <a:lum contras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3084348"/>
            <a:ext cx="1877438" cy="169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arr-logo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216" y="5094485"/>
            <a:ext cx="1833814" cy="1139707"/>
          </a:xfrm>
          <a:prstGeom prst="rect">
            <a:avLst/>
          </a:prstGeom>
        </p:spPr>
      </p:pic>
      <p:pic>
        <p:nvPicPr>
          <p:cNvPr id="14" name="Picture 13" descr="homepage.png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" t="10063" r="72155" b="8352"/>
          <a:stretch/>
        </p:blipFill>
        <p:spPr>
          <a:xfrm>
            <a:off x="6932129" y="4776766"/>
            <a:ext cx="1883752" cy="1760622"/>
          </a:xfrm>
          <a:prstGeom prst="rect">
            <a:avLst/>
          </a:prstGeom>
        </p:spPr>
      </p:pic>
      <p:pic>
        <p:nvPicPr>
          <p:cNvPr id="15" name="Picture 15" descr="ncar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1900539"/>
            <a:ext cx="18192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6" name="Picture 15" descr="slu_4c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81" y="1046558"/>
            <a:ext cx="1358265" cy="1869440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062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8920" y="0"/>
            <a:ext cx="6007100" cy="939800"/>
          </a:xfrm>
        </p:spPr>
        <p:txBody>
          <a:bodyPr/>
          <a:lstStyle/>
          <a:p>
            <a:r>
              <a:rPr lang="en-US" dirty="0" smtClean="0"/>
              <a:t>Process to determine and verify instrument requirements 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584200" y="4584700"/>
            <a:ext cx="2514600" cy="13081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7432" tIns="27432" rIns="27432" bIns="27432"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 Black" pitchFamily="34" charset="0"/>
              </a:rPr>
              <a:t>Measurement Requirements</a:t>
            </a:r>
          </a:p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 Black" pitchFamily="34" charset="0"/>
              </a:rPr>
              <a:t>(STM, ISD)</a:t>
            </a:r>
            <a:endParaRPr lang="en-US" sz="2400" b="1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945534" y="4584700"/>
            <a:ext cx="2514600" cy="13081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7432" tIns="27432" rIns="27432" bIns="27432"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 Black" pitchFamily="34" charset="0"/>
              </a:rPr>
              <a:t>Retrieval Performance</a:t>
            </a:r>
            <a:endParaRPr lang="en-US" sz="2400" b="1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08960" y="1282777"/>
            <a:ext cx="2897604" cy="1371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27432" tIns="27432" rIns="27432" bIns="27432" rtlCol="0" anchor="ctr"/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 Black" pitchFamily="34" charset="0"/>
              </a:rPr>
              <a:t>Instrument Design</a:t>
            </a:r>
            <a:endParaRPr lang="en-US" sz="2400" b="1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 rot="-3300000">
            <a:off x="914400" y="2954706"/>
            <a:ext cx="2803137" cy="624898"/>
          </a:xfrm>
          <a:prstGeom prst="rect">
            <a:avLst/>
          </a:prstGeom>
          <a:noFill/>
          <a:ln w="9525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00B050"/>
                </a:solidFill>
                <a:latin typeface="Arial"/>
                <a:cs typeface="Arial"/>
              </a:rPr>
              <a:t>RTM &amp; Ret. Sens. vs. SNR and FWHM</a:t>
            </a:r>
            <a:endParaRPr lang="en-US" sz="2200" b="1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 rot="3240000">
            <a:off x="5343286" y="3170202"/>
            <a:ext cx="2659146" cy="533400"/>
          </a:xfrm>
          <a:prstGeom prst="rect">
            <a:avLst/>
          </a:prstGeom>
          <a:noFill/>
          <a:ln w="9525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00B050"/>
                </a:solidFill>
                <a:latin typeface="Arial"/>
                <a:cs typeface="Arial"/>
              </a:rPr>
              <a:t>RTM  &amp; Ret. Sens.</a:t>
            </a:r>
            <a:endParaRPr lang="en-US" sz="2200" b="1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42" name="Up Arrow Callout 41"/>
          <p:cNvSpPr/>
          <p:nvPr/>
        </p:nvSpPr>
        <p:spPr>
          <a:xfrm>
            <a:off x="3840480" y="2654377"/>
            <a:ext cx="1363374" cy="3238423"/>
          </a:xfrm>
          <a:prstGeom prst="upArrowCallout">
            <a:avLst>
              <a:gd name="adj1" fmla="val 6667"/>
              <a:gd name="adj2" fmla="val 75000"/>
              <a:gd name="adj3" fmla="val 25000"/>
              <a:gd name="adj4" fmla="val 4060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 Black" pitchFamily="34" charset="0"/>
              </a:rPr>
              <a:t>Verify</a:t>
            </a:r>
            <a:endParaRPr lang="en-US" sz="24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47" name="Right Arrow 46"/>
          <p:cNvSpPr/>
          <p:nvPr/>
        </p:nvSpPr>
        <p:spPr>
          <a:xfrm rot="18271607">
            <a:off x="1382297" y="3383280"/>
            <a:ext cx="2560320" cy="231526"/>
          </a:xfrm>
          <a:prstGeom prst="rightArrow">
            <a:avLst>
              <a:gd name="adj1" fmla="val 50000"/>
              <a:gd name="adj2" fmla="val 47379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Right Arrow 47"/>
          <p:cNvSpPr/>
          <p:nvPr/>
        </p:nvSpPr>
        <p:spPr>
          <a:xfrm rot="3300000">
            <a:off x="5120640" y="3383280"/>
            <a:ext cx="2560320" cy="228600"/>
          </a:xfrm>
          <a:prstGeom prst="rightArrow">
            <a:avLst>
              <a:gd name="adj1" fmla="val 50000"/>
              <a:gd name="adj2" fmla="val 47379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 rot="18244724">
            <a:off x="2199439" y="3541197"/>
            <a:ext cx="1422402" cy="420795"/>
          </a:xfrm>
          <a:prstGeom prst="rect">
            <a:avLst/>
          </a:prstGeom>
          <a:noFill/>
          <a:ln w="9525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accent1"/>
                </a:solidFill>
                <a:latin typeface="Arial"/>
                <a:cs typeface="Arial"/>
              </a:rPr>
              <a:t>Initialize</a:t>
            </a:r>
            <a:endParaRPr lang="en-US" sz="2200" b="1" dirty="0">
              <a:solidFill>
                <a:schemeClr val="accent1"/>
              </a:solidFill>
              <a:latin typeface="Arial"/>
              <a:cs typeface="Arial"/>
            </a:endParaRPr>
          </a:p>
        </p:txBody>
      </p:sp>
      <p:sp>
        <p:nvSpPr>
          <p:cNvPr id="50" name="Rectangle 49"/>
          <p:cNvSpPr/>
          <p:nvPr/>
        </p:nvSpPr>
        <p:spPr>
          <a:xfrm rot="16200000">
            <a:off x="3428999" y="3548163"/>
            <a:ext cx="1422402" cy="415348"/>
          </a:xfrm>
          <a:prstGeom prst="rect">
            <a:avLst/>
          </a:prstGeom>
          <a:noFill/>
          <a:ln w="9525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accent1"/>
                </a:solidFill>
                <a:latin typeface="Arial"/>
                <a:cs typeface="Arial"/>
              </a:rPr>
              <a:t>Refine</a:t>
            </a:r>
            <a:endParaRPr lang="en-US" sz="2200" b="1" dirty="0">
              <a:solidFill>
                <a:schemeClr val="accent1"/>
              </a:solidFill>
              <a:latin typeface="Arial"/>
              <a:cs typeface="Arial"/>
            </a:endParaRPr>
          </a:p>
        </p:txBody>
      </p:sp>
      <p:sp>
        <p:nvSpPr>
          <p:cNvPr id="15" name="Up-Down Arrow 14"/>
          <p:cNvSpPr/>
          <p:nvPr/>
        </p:nvSpPr>
        <p:spPr>
          <a:xfrm rot="5400000">
            <a:off x="3355340" y="4864103"/>
            <a:ext cx="228600" cy="74168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Up-Down Arrow 15"/>
          <p:cNvSpPr/>
          <p:nvPr/>
        </p:nvSpPr>
        <p:spPr>
          <a:xfrm rot="5400000">
            <a:off x="5460394" y="4864608"/>
            <a:ext cx="228600" cy="74168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370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61648" y="25157"/>
            <a:ext cx="5972807" cy="984123"/>
          </a:xfrm>
        </p:spPr>
        <p:txBody>
          <a:bodyPr/>
          <a:lstStyle/>
          <a:p>
            <a:r>
              <a:rPr lang="en-US" dirty="0" smtClean="0"/>
              <a:t>Gas </a:t>
            </a:r>
            <a:r>
              <a:rPr lang="en-US" dirty="0"/>
              <a:t>retrievals:</a:t>
            </a:r>
            <a:br>
              <a:rPr lang="en-US" dirty="0"/>
            </a:br>
            <a:r>
              <a:rPr lang="en-US" dirty="0"/>
              <a:t>Requirements and </a:t>
            </a:r>
            <a:r>
              <a:rPr lang="en-US" dirty="0" smtClean="0"/>
              <a:t>sensitiv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44317"/>
            <a:ext cx="91440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defTabSz="914400" fontAlgn="base">
              <a:spcBef>
                <a:spcPct val="0"/>
              </a:spcBef>
              <a:spcAft>
                <a:spcPts val="1200"/>
              </a:spcAft>
              <a:buFont typeface="Arial"/>
              <a:buChar char="•"/>
              <a:defRPr/>
            </a:pPr>
            <a:r>
              <a:rPr lang="en-US" sz="3600" b="1" dirty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TEMPO </a:t>
            </a:r>
            <a:r>
              <a:rPr lang="en-US" sz="3600" b="1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baseline measurement requirements</a:t>
            </a:r>
            <a:endParaRPr lang="en-US" sz="3600" b="1" dirty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  <a:p>
            <a:pPr marL="457200" lvl="0" indent="-457200" defTabSz="914400" fontAlgn="base">
              <a:spcBef>
                <a:spcPct val="0"/>
              </a:spcBef>
              <a:spcAft>
                <a:spcPts val="1200"/>
              </a:spcAft>
              <a:buFont typeface="Arial"/>
              <a:buChar char="•"/>
              <a:defRPr/>
            </a:pPr>
            <a:r>
              <a:rPr lang="en-US" sz="3600" b="1" dirty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Methodology of sensitivity studies</a:t>
            </a:r>
          </a:p>
          <a:p>
            <a:pPr marL="457200" lvl="0" indent="-457200" defTabSz="914400" fontAlgn="base">
              <a:spcBef>
                <a:spcPct val="0"/>
              </a:spcBef>
              <a:spcAft>
                <a:spcPts val="1200"/>
              </a:spcAft>
              <a:buFont typeface="Arial"/>
              <a:buChar char="•"/>
              <a:defRPr/>
            </a:pPr>
            <a:r>
              <a:rPr lang="en-US" sz="3600" b="1" dirty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Initial determination of instrument SNR requirements</a:t>
            </a:r>
          </a:p>
          <a:p>
            <a:pPr marL="457200" lvl="0" indent="-457200" defTabSz="914400" fontAlgn="base">
              <a:spcBef>
                <a:spcPct val="0"/>
              </a:spcBef>
              <a:spcAft>
                <a:spcPts val="1200"/>
              </a:spcAft>
              <a:buFont typeface="Arial"/>
              <a:buChar char="•"/>
              <a:defRPr/>
            </a:pPr>
            <a:r>
              <a:rPr lang="en-US" sz="3600" b="1" dirty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Trace gas retrieval performance and refinement of SNR requirements</a:t>
            </a:r>
          </a:p>
        </p:txBody>
      </p:sp>
    </p:spTree>
    <p:extLst>
      <p:ext uri="{BB962C8B-B14F-4D97-AF65-F5344CB8AC3E}">
        <p14:creationId xmlns:p14="http://schemas.microsoft.com/office/powerpoint/2010/main" val="275839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1346200" y="292100"/>
            <a:ext cx="7086600" cy="584200"/>
          </a:xfrm>
          <a:prstGeom prst="rect">
            <a:avLst/>
          </a:prstGeom>
        </p:spPr>
        <p:txBody>
          <a:bodyPr vert="horz"/>
          <a:lstStyle>
            <a:lvl1pPr algn="ctr" defTabSz="457200" rtl="0" eaLnBrk="1" latinLnBrk="0" hangingPunct="1">
              <a:spcBef>
                <a:spcPct val="0"/>
              </a:spcBef>
              <a:buNone/>
              <a:defRPr sz="2800" kern="1200">
                <a:solidFill>
                  <a:srgbClr val="D9D9D9"/>
                </a:solidFill>
                <a:latin typeface="Arial Rounded MT Bold"/>
                <a:ea typeface="+mj-ea"/>
                <a:cs typeface="Arial Rounded MT Bold"/>
              </a:defRPr>
            </a:lvl1pPr>
          </a:lstStyle>
          <a:p>
            <a:r>
              <a:rPr lang="en-US" dirty="0" smtClean="0"/>
              <a:t>Retrieval sensitivity </a:t>
            </a:r>
            <a:r>
              <a:rPr lang="en-US" dirty="0"/>
              <a:t>s</a:t>
            </a:r>
            <a:r>
              <a:rPr lang="en-US" dirty="0" smtClean="0"/>
              <a:t>tudies</a:t>
            </a:r>
            <a:endParaRPr 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005840"/>
            <a:ext cx="9144000" cy="5003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Perform radiative transfer model (RTM) simulations with VLIDORT: Radiances and weighting functions</a:t>
            </a:r>
          </a:p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Estimate retrieval errors  for both O</a:t>
            </a:r>
            <a:r>
              <a:rPr lang="en-US" sz="22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3</a:t>
            </a: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 profile and other trace gas VCDs using the optimal estimation formulation, accounting </a:t>
            </a:r>
            <a:r>
              <a:rPr lang="en-US" sz="2200" b="1" dirty="0">
                <a:solidFill>
                  <a:srgbClr val="000090"/>
                </a:solidFill>
                <a:latin typeface="Arial"/>
                <a:cs typeface="Arial"/>
              </a:rPr>
              <a:t>for </a:t>
            </a: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interferences </a:t>
            </a:r>
            <a:r>
              <a:rPr lang="en-US" sz="2200" b="1" dirty="0">
                <a:solidFill>
                  <a:srgbClr val="000090"/>
                </a:solidFill>
                <a:latin typeface="Arial"/>
                <a:cs typeface="Arial"/>
              </a:rPr>
              <a:t>but ignoring spectroscopic </a:t>
            </a:r>
            <a:r>
              <a:rPr lang="en-US" sz="2200" b="1" dirty="0" smtClean="0">
                <a:solidFill>
                  <a:srgbClr val="000090"/>
                </a:solidFill>
                <a:latin typeface="Arial"/>
                <a:cs typeface="Arial"/>
              </a:rPr>
              <a:t>errors</a:t>
            </a:r>
            <a:endParaRPr lang="en-US" sz="2200" b="1" dirty="0">
              <a:solidFill>
                <a:srgbClr val="000090"/>
              </a:solidFill>
              <a:latin typeface="Arial"/>
              <a:cs typeface="Arial"/>
            </a:endParaRP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Measurement</a:t>
            </a:r>
            <a:r>
              <a:rPr lang="en-US" sz="2000" dirty="0">
                <a:solidFill>
                  <a:srgbClr val="000090"/>
                </a:solidFill>
                <a:latin typeface="Arial"/>
                <a:cs typeface="Arial"/>
              </a:rPr>
              <a:t>: spectral resolution, spectral 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interval</a:t>
            </a: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Measurement error: assumed or from instrument SNR model</a:t>
            </a: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State vector: target, interfering gases, Ring, surface albedo (up to 4</a:t>
            </a:r>
            <a:r>
              <a:rPr lang="en-US" sz="2000" baseline="30000" dirty="0" smtClean="0">
                <a:solidFill>
                  <a:srgbClr val="000090"/>
                </a:solidFill>
                <a:latin typeface="Arial"/>
                <a:cs typeface="Arial"/>
              </a:rPr>
              <a:t>th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 order)</a:t>
            </a: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A priori error: climatological for O</a:t>
            </a:r>
            <a:r>
              <a:rPr lang="en-US" sz="2000" baseline="-25000" dirty="0" smtClean="0">
                <a:solidFill>
                  <a:srgbClr val="000090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, unconstrained for other trace gas VCDs, consistent with current algorithms </a:t>
            </a: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Retrieval errors: use solution errors (smoothing + precision)</a:t>
            </a:r>
          </a:p>
          <a:p>
            <a:pPr marL="982980" lvl="1" indent="-342900">
              <a:buClr>
                <a:srgbClr val="3333CC"/>
              </a:buClr>
              <a:buSzPct val="100000"/>
              <a:buFont typeface="Lucida Grande"/>
              <a:buChar char="-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Can calculate errors due to other parameters (e.g., radiance errors, polarization sensitivity, surface albedo, cloud, aerosol, surface pressure) for determining retrieval error budgets and calibration requirement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5684838"/>
          <a:ext cx="60071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4" imgW="3530520" imgH="520560" progId="Equation.DSMT4">
                  <p:embed/>
                </p:oleObj>
              </mc:Choice>
              <mc:Fallback>
                <p:oleObj name="Equation" r:id="rId4" imgW="3530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84838"/>
                        <a:ext cx="60071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V="1">
            <a:off x="6007100" y="5995490"/>
            <a:ext cx="431800" cy="152400"/>
          </a:xfrm>
          <a:prstGeom prst="rightArrow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6438900" y="5684838"/>
            <a:ext cx="2705100" cy="653641"/>
          </a:xfrm>
          <a:prstGeom prst="rect">
            <a:avLst/>
          </a:prstGeom>
          <a:ln w="9525">
            <a:noFill/>
            <a:round/>
            <a:headEnd/>
            <a:tailEnd/>
          </a:ln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  <p:txBody>
          <a:bodyPr wrap="square" lIns="90000" tIns="46800" rIns="90000" bIns="46800" rtlCol="0">
            <a:spAutoFit/>
          </a:bodyPr>
          <a:lstStyle/>
          <a:p>
            <a:pPr>
              <a:lnSpc>
                <a:spcPct val="90000"/>
              </a:lnSpc>
              <a:buClr>
                <a:srgbClr val="3333CC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 smtClean="0">
                <a:solidFill>
                  <a:srgbClr val="000090"/>
                </a:solidFill>
                <a:latin typeface="Arial"/>
                <a:cs typeface="Arial"/>
              </a:rPr>
              <a:t>Same as NLLS for VCDs (unconstrained)</a:t>
            </a:r>
          </a:p>
        </p:txBody>
      </p:sp>
      <p:graphicFrame>
        <p:nvGraphicFramePr>
          <p:cNvPr id="1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4559947"/>
              </p:ext>
            </p:extLst>
          </p:nvPr>
        </p:nvGraphicFramePr>
        <p:xfrm>
          <a:off x="3010281" y="6422770"/>
          <a:ext cx="2482272" cy="34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6" imgW="1460160" imgH="253800" progId="Equation.3">
                  <p:embed/>
                </p:oleObj>
              </mc:Choice>
              <mc:Fallback>
                <p:oleObj name="Equation" r:id="rId6" imgW="1460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281" y="6422770"/>
                        <a:ext cx="2482272" cy="3473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67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1346200" y="0"/>
            <a:ext cx="7086600" cy="912746"/>
          </a:xfrm>
          <a:prstGeom prst="rect">
            <a:avLst/>
          </a:prstGeom>
        </p:spPr>
        <p:txBody>
          <a:bodyPr vert="horz"/>
          <a:lstStyle>
            <a:lvl1pPr algn="ctr" defTabSz="457200" rtl="0" eaLnBrk="1" latinLnBrk="0" hangingPunct="1">
              <a:spcBef>
                <a:spcPct val="0"/>
              </a:spcBef>
              <a:buNone/>
              <a:defRPr sz="2800" kern="1200">
                <a:solidFill>
                  <a:srgbClr val="D9D9D9"/>
                </a:solidFill>
                <a:latin typeface="Arial Rounded MT Bold"/>
                <a:ea typeface="+mj-ea"/>
                <a:cs typeface="Arial Rounded MT Bold"/>
              </a:defRPr>
            </a:lvl1pPr>
          </a:lstStyle>
          <a:p>
            <a:r>
              <a:rPr lang="en-US" dirty="0" smtClean="0"/>
              <a:t>Initial determination of</a:t>
            </a:r>
          </a:p>
          <a:p>
            <a:r>
              <a:rPr lang="en-US" dirty="0" smtClean="0"/>
              <a:t>SNR requirements</a:t>
            </a:r>
            <a:endParaRPr lang="en-US" dirty="0"/>
          </a:p>
        </p:txBody>
      </p:sp>
      <p:graphicFrame>
        <p:nvGraphicFramePr>
          <p:cNvPr id="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15551"/>
              </p:ext>
            </p:extLst>
          </p:nvPr>
        </p:nvGraphicFramePr>
        <p:xfrm>
          <a:off x="55085" y="1117600"/>
          <a:ext cx="9033832" cy="1500970"/>
        </p:xfrm>
        <a:graphic>
          <a:graphicData uri="http://schemas.openxmlformats.org/drawingml/2006/table">
            <a:tbl>
              <a:tblPr/>
              <a:tblGrid>
                <a:gridCol w="1762967"/>
                <a:gridCol w="1454173"/>
                <a:gridCol w="1454173"/>
                <a:gridCol w="1454173"/>
                <a:gridCol w="1454173"/>
                <a:gridCol w="1454173"/>
              </a:tblGrid>
              <a:tr h="7389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Molecu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O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SO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NO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H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C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C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H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O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/>
                          <a:cs typeface="Arial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232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5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 Unicode MS" pitchFamily="34" charset="-128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Fit Windows (nm)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290-3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540-6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305-3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/>
                          <a:cs typeface="Arial"/>
                        </a:rPr>
                        <a:t>305-3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423-4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327-3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Arial"/>
                          <a:cs typeface="Arial"/>
                        </a:rPr>
                        <a:t>433-46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/>
                          <a:cs typeface="Arial"/>
                        </a:rPr>
                        <a:t>420-46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 useBgFill="1"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2743200"/>
            <a:ext cx="9088916" cy="3787833"/>
          </a:xfrm>
          <a:prstGeom prst="rect">
            <a:avLst/>
          </a:prstGeom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Use 1 “tough” atmospheric profile under highly ideal conditions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GSFC NY12 from K. Pickering for July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Clear-sky, no aerosols, 0.03 surface albedo at all wavelengths</a:t>
            </a:r>
            <a:endParaRPr lang="en-US" sz="2400" dirty="0" smtClean="0">
              <a:solidFill>
                <a:schemeClr val="tx1">
                  <a:lumMod val="95000"/>
                  <a:lumOff val="5000"/>
                </a:schemeClr>
              </a:solidFill>
              <a:latin typeface="Arial"/>
              <a:cs typeface="Arial"/>
            </a:endParaRPr>
          </a:p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Define worst viewing scenarios (different for different trace gases)</a:t>
            </a:r>
            <a:endParaRPr lang="en-US" sz="2200" dirty="0">
              <a:solidFill>
                <a:schemeClr val="tx1">
                  <a:lumMod val="95000"/>
                  <a:lumOff val="5000"/>
                </a:schemeClr>
              </a:solidFill>
              <a:latin typeface="Arial"/>
              <a:cs typeface="Arial"/>
            </a:endParaRP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O</a:t>
            </a:r>
            <a:r>
              <a:rPr lang="en-US" sz="20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SO</a:t>
            </a:r>
            <a:r>
              <a:rPr lang="en-US" sz="20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: SZA 50°, VZA 66.2° (Northwest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corner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130°W, 50°N)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NO</a:t>
            </a:r>
            <a:r>
              <a:rPr lang="en-US" sz="20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: SZA 70°, VZA 17.6° (95°W, 15°N)</a:t>
            </a:r>
          </a:p>
          <a:p>
            <a:pPr marL="800100" lvl="1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CO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O</a:t>
            </a:r>
            <a:r>
              <a:rPr lang="en-US" sz="20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: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SZA 50°, VZA 17.6° (95°W, 15°N)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Perform high-resolution RTM calculations: convolved to various spectral resolution and sampled at different spectral intervals.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Perform retrieval sensitivity studies: retrieval errors vs. various SNRs (shot noise only, SNR ~ SQRT(I)) and spectral resolutions</a:t>
            </a:r>
          </a:p>
        </p:txBody>
      </p:sp>
    </p:spTree>
    <p:extLst>
      <p:ext uri="{BB962C8B-B14F-4D97-AF65-F5344CB8AC3E}">
        <p14:creationId xmlns:p14="http://schemas.microsoft.com/office/powerpoint/2010/main" val="1329323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1346200" y="0"/>
            <a:ext cx="7086600" cy="912746"/>
          </a:xfrm>
          <a:prstGeom prst="rect">
            <a:avLst/>
          </a:prstGeom>
        </p:spPr>
        <p:txBody>
          <a:bodyPr vert="horz"/>
          <a:lstStyle>
            <a:lvl1pPr algn="ctr" defTabSz="457200" rtl="0" eaLnBrk="1" latinLnBrk="0" hangingPunct="1">
              <a:spcBef>
                <a:spcPct val="0"/>
              </a:spcBef>
              <a:buNone/>
              <a:defRPr sz="2800" kern="1200">
                <a:solidFill>
                  <a:srgbClr val="D9D9D9"/>
                </a:solidFill>
                <a:latin typeface="Arial Rounded MT Bold"/>
                <a:ea typeface="+mj-ea"/>
                <a:cs typeface="Arial Rounded MT Bold"/>
              </a:defRPr>
            </a:lvl1pPr>
          </a:lstStyle>
          <a:p>
            <a:r>
              <a:rPr lang="en-US" dirty="0" smtClean="0"/>
              <a:t>Initial determination of</a:t>
            </a:r>
          </a:p>
          <a:p>
            <a:r>
              <a:rPr lang="en-US" dirty="0" smtClean="0"/>
              <a:t>SNR requirements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87492" y="1108620"/>
            <a:ext cx="8298736" cy="5751068"/>
            <a:chOff x="487492" y="1097280"/>
            <a:chExt cx="8298736" cy="5751068"/>
          </a:xfrm>
        </p:grpSpPr>
        <p:pic>
          <p:nvPicPr>
            <p:cNvPr id="9" name="Picture 8" descr="SZA50VZA66_SO2.png"/>
            <p:cNvPicPr>
              <a:picLocks noChangeAspect="1"/>
            </p:cNvPicPr>
            <p:nvPr/>
          </p:nvPicPr>
          <p:blipFill>
            <a:blip r:embed="rId3"/>
            <a:srcRect l="10030" t="12851" r="8788" b="10361"/>
            <a:stretch>
              <a:fillRect/>
            </a:stretch>
          </p:blipFill>
          <p:spPr bwMode="auto">
            <a:xfrm>
              <a:off x="4824675" y="3950043"/>
              <a:ext cx="3919501" cy="286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3" descr="NY12SZA50VZA47hresAMFatm_O3_290-340nm_VCD_Error_OE_ltocerr.png"/>
            <p:cNvPicPr>
              <a:picLocks noChangeAspect="1"/>
            </p:cNvPicPr>
            <p:nvPr/>
          </p:nvPicPr>
          <p:blipFill>
            <a:blip r:embed="rId4"/>
            <a:srcRect l="9036" t="13333" r="8292" b="10201"/>
            <a:stretch>
              <a:fillRect/>
            </a:stretch>
          </p:blipFill>
          <p:spPr bwMode="auto">
            <a:xfrm>
              <a:off x="549275" y="1097280"/>
              <a:ext cx="3991439" cy="2852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 descr="NY12SZA50VZA66hresAMFatm_O3_290-650nm_VCD_Error_OE_lto3err.png"/>
            <p:cNvPicPr>
              <a:picLocks noChangeAspect="1"/>
            </p:cNvPicPr>
            <p:nvPr/>
          </p:nvPicPr>
          <p:blipFill>
            <a:blip r:embed="rId5"/>
            <a:srcRect l="9283" t="13173" r="8664" b="10361"/>
            <a:stretch>
              <a:fillRect/>
            </a:stretch>
          </p:blipFill>
          <p:spPr bwMode="auto">
            <a:xfrm>
              <a:off x="4824675" y="1097280"/>
              <a:ext cx="3961553" cy="2852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7" descr="SZA70VZA17_NO2.png"/>
            <p:cNvPicPr>
              <a:picLocks noChangeAspect="1"/>
            </p:cNvPicPr>
            <p:nvPr/>
          </p:nvPicPr>
          <p:blipFill>
            <a:blip r:embed="rId6"/>
            <a:srcRect l="7671" t="13013" r="8292" b="10040"/>
            <a:stretch>
              <a:fillRect/>
            </a:stretch>
          </p:blipFill>
          <p:spPr bwMode="auto">
            <a:xfrm>
              <a:off x="487492" y="3977640"/>
              <a:ext cx="4057341" cy="2870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1346200" y="1447800"/>
            <a:ext cx="225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0-2 km O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UV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03900" y="1447800"/>
            <a:ext cx="309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0-2 km O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UV+Vis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4373" y="4483607"/>
            <a:ext cx="817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5120" y="4290827"/>
            <a:ext cx="8178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323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01800" y="0"/>
            <a:ext cx="6210300" cy="897506"/>
          </a:xfrm>
        </p:spPr>
        <p:txBody>
          <a:bodyPr/>
          <a:lstStyle/>
          <a:p>
            <a:r>
              <a:rPr lang="en-US" dirty="0" smtClean="0"/>
              <a:t>Determination of nominal and maximum  radiances</a:t>
            </a:r>
            <a:endParaRPr lang="en-US" dirty="0"/>
          </a:p>
        </p:txBody>
      </p:sp>
      <p:sp useBgFill="1"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612402"/>
            <a:ext cx="9144000" cy="1251754"/>
          </a:xfrm>
          <a:prstGeom prst="rect">
            <a:avLst/>
          </a:prstGeom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Nominal: mean clear (</a:t>
            </a:r>
            <a:r>
              <a:rPr lang="en-US" sz="2400" b="1" i="1" dirty="0" smtClean="0">
                <a:solidFill>
                  <a:srgbClr val="000090"/>
                </a:solidFill>
                <a:latin typeface="Arial"/>
                <a:cs typeface="Arial"/>
              </a:rPr>
              <a:t>f</a:t>
            </a:r>
            <a:r>
              <a:rPr lang="en-US" sz="24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c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&lt; 0.05) over land 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Maximum: maximum at each wavelength of all simulations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Saturation req.: No saturation at 50% of max radiance</a:t>
            </a:r>
            <a:endParaRPr lang="en-US" sz="24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8" name="Picture 7" descr="TEMPO_nominalmaxrad_satrad.png"/>
          <p:cNvPicPr>
            <a:picLocks noChangeAspect="1"/>
          </p:cNvPicPr>
          <p:nvPr/>
        </p:nvPicPr>
        <p:blipFill>
          <a:blip r:embed="rId2"/>
          <a:srcRect l="12222" t="13640" r="13472" b="10889"/>
          <a:stretch>
            <a:fillRect/>
          </a:stretch>
        </p:blipFill>
        <p:spPr>
          <a:xfrm>
            <a:off x="81723" y="1079500"/>
            <a:ext cx="6845607" cy="4532902"/>
          </a:xfrm>
          <a:prstGeom prst="rect">
            <a:avLst/>
          </a:prstGeom>
        </p:spPr>
      </p:pic>
      <p:sp useBgFill="1"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59290" y="1327600"/>
            <a:ext cx="2284710" cy="3757055"/>
          </a:xfrm>
          <a:prstGeom prst="rect">
            <a:avLst/>
          </a:prstGeom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90000"/>
              </a:lnSpc>
              <a:buClr>
                <a:srgbClr val="3333CC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Nominal and maximum radiances are often needed for instrument design to determine the radiance and saturation level and to estimate SNR</a:t>
            </a:r>
            <a:endParaRPr lang="en-US" sz="24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6203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48" y="189161"/>
            <a:ext cx="5972807" cy="638108"/>
          </a:xfrm>
        </p:spPr>
        <p:txBody>
          <a:bodyPr/>
          <a:lstStyle/>
          <a:p>
            <a:r>
              <a:rPr lang="en-US" dirty="0" smtClean="0"/>
              <a:t>TEMPO science overview</a:t>
            </a:r>
            <a:endParaRPr lang="en-US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4294967295"/>
          </p:nvPr>
        </p:nvSpPr>
        <p:spPr>
          <a:xfrm>
            <a:off x="5270500" y="2543175"/>
            <a:ext cx="3873500" cy="4094163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txBody>
          <a:bodyPr wrap="square">
            <a:spAutoFit/>
          </a:bodyPr>
          <a:lstStyle/>
          <a:p>
            <a:pPr marL="0" indent="0" algn="ctr" defTabSz="914400" fontAlgn="base">
              <a:spcBef>
                <a:spcPts val="800"/>
              </a:spcBef>
              <a:spcAft>
                <a:spcPct val="0"/>
              </a:spcAft>
              <a:buNone/>
              <a:defRPr/>
            </a:pPr>
            <a:r>
              <a:rPr lang="en-US" sz="1600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TEMPO Science Questions</a:t>
            </a: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What 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re the temporal and spatial variations of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emissions 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f gases and aerosols important for air quality and climate?</a:t>
            </a: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 physical, chemical, and dynamical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processes 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determine tropospheric composition and air quality over scales ranging from urban to continental, diurnally to seasonally?</a:t>
            </a: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es air pollution drive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climate 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forcing and how does climate change affect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ir quality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on a continental scale?</a:t>
            </a: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can observations from space improve air quality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forecasts and </a:t>
            </a:r>
            <a:r>
              <a:rPr lang="en-US" sz="1200" b="1" dirty="0" smtClean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ssessments</a:t>
            </a:r>
            <a:r>
              <a:rPr lang="en-US" sz="1200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?</a:t>
            </a:r>
            <a:endParaRPr lang="en-US" sz="1200" b="1" dirty="0">
              <a:solidFill>
                <a:srgbClr val="00009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es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intercontinental transport 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ffect air quality?</a:t>
            </a:r>
          </a:p>
          <a:p>
            <a:pPr marL="166688" indent="-166688" defTabSz="914400" fontAlgn="base">
              <a:spcBef>
                <a:spcPts val="80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 </a:t>
            </a:r>
            <a:r>
              <a:rPr lang="en-US" sz="1200" b="1" dirty="0">
                <a:solidFill>
                  <a:srgbClr val="FF66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episodic events</a:t>
            </a:r>
            <a:r>
              <a:rPr lang="en-US" sz="12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, such as wild fires, dust outbreaks, and volcanic eruptions, affect atmospheric composition and air quality</a:t>
            </a:r>
            <a:r>
              <a:rPr lang="en-US" sz="1200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?</a:t>
            </a:r>
            <a:endParaRPr lang="en-US" sz="1200" b="1" dirty="0">
              <a:solidFill>
                <a:srgbClr val="00009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pic>
        <p:nvPicPr>
          <p:cNvPr id="5" name="Picture 3" descr="20100104maps_Page_2.jpg"/>
          <p:cNvPicPr>
            <a:picLocks noChangeAspect="1"/>
          </p:cNvPicPr>
          <p:nvPr/>
        </p:nvPicPr>
        <p:blipFill rotWithShape="1">
          <a:blip r:embed="rId2"/>
          <a:srcRect l="6530" t="6558" r="5150" b="6835"/>
          <a:stretch/>
        </p:blipFill>
        <p:spPr bwMode="auto">
          <a:xfrm>
            <a:off x="78633" y="2580289"/>
            <a:ext cx="5106356" cy="3869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8256" y="997029"/>
            <a:ext cx="88801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17475" indent="-117475">
              <a:spcBef>
                <a:spcPts val="400"/>
              </a:spcBef>
              <a:buFont typeface="Arial" charset="0"/>
              <a:buChar char="•"/>
            </a:pPr>
            <a:r>
              <a:rPr lang="en-US" sz="1600" b="1" dirty="0" smtClean="0">
                <a:solidFill>
                  <a:srgbClr val="000090"/>
                </a:solidFill>
                <a:latin typeface="Calibri"/>
              </a:rPr>
              <a:t>As air </a:t>
            </a:r>
            <a:r>
              <a:rPr lang="en-US" sz="1600" b="1" dirty="0">
                <a:solidFill>
                  <a:srgbClr val="000090"/>
                </a:solidFill>
                <a:latin typeface="Calibri"/>
              </a:rPr>
              <a:t>q</a:t>
            </a:r>
            <a:r>
              <a:rPr lang="en-US" sz="1600" b="1" dirty="0" smtClean="0">
                <a:solidFill>
                  <a:srgbClr val="000090"/>
                </a:solidFill>
                <a:latin typeface="Calibri"/>
              </a:rPr>
              <a:t>uality standards become more stringent, more of the US may exceed the standards.</a:t>
            </a:r>
          </a:p>
          <a:p>
            <a:pPr marL="117475" indent="-117475">
              <a:spcBef>
                <a:spcPts val="400"/>
              </a:spcBef>
              <a:buFont typeface="Arial" charset="0"/>
              <a:buChar char="•"/>
            </a:pPr>
            <a:r>
              <a:rPr lang="en-US" sz="1600" b="1" dirty="0" smtClean="0">
                <a:solidFill>
                  <a:srgbClr val="000090"/>
                </a:solidFill>
              </a:rPr>
              <a:t>New and transient pollution sources (e.g., </a:t>
            </a:r>
            <a:r>
              <a:rPr lang="en-US" sz="1600" b="1" dirty="0">
                <a:solidFill>
                  <a:srgbClr val="000090"/>
                </a:solidFill>
              </a:rPr>
              <a:t>vehicular traffic, oil &amp; </a:t>
            </a:r>
            <a:r>
              <a:rPr lang="en-US" sz="1600" b="1" dirty="0" smtClean="0">
                <a:solidFill>
                  <a:srgbClr val="000090"/>
                </a:solidFill>
              </a:rPr>
              <a:t>gas development, trans-boundary pollution) will become more important but are </a:t>
            </a:r>
            <a:r>
              <a:rPr lang="en-US" sz="1600" b="1" u="sng" dirty="0" smtClean="0">
                <a:solidFill>
                  <a:srgbClr val="000090"/>
                </a:solidFill>
              </a:rPr>
              <a:t>very</a:t>
            </a:r>
            <a:r>
              <a:rPr lang="en-US" sz="1600" b="1" dirty="0" smtClean="0">
                <a:solidFill>
                  <a:srgbClr val="000090"/>
                </a:solidFill>
              </a:rPr>
              <a:t> difficult to monitor from ground networks.</a:t>
            </a:r>
            <a:endParaRPr lang="en-US" sz="1600" b="1" dirty="0">
              <a:solidFill>
                <a:srgbClr val="000090"/>
              </a:solidFill>
            </a:endParaRPr>
          </a:p>
          <a:p>
            <a:pPr marL="117475" indent="-117475">
              <a:spcBef>
                <a:spcPts val="400"/>
              </a:spcBef>
              <a:buFont typeface="Arial" charset="0"/>
              <a:buChar char="•"/>
            </a:pPr>
            <a:r>
              <a:rPr lang="en-US" sz="1600" b="1" dirty="0" smtClean="0">
                <a:solidFill>
                  <a:srgbClr val="000090"/>
                </a:solidFill>
              </a:rPr>
              <a:t>Air quality, climate change, and energy policies must increasingly be considered together.</a:t>
            </a:r>
            <a:endParaRPr lang="en-US" sz="1600" b="1" dirty="0">
              <a:solidFill>
                <a:srgbClr val="000090"/>
              </a:solidFill>
            </a:endParaRPr>
          </a:p>
          <a:p>
            <a:pPr marL="117475" indent="-117475">
              <a:spcBef>
                <a:spcPts val="400"/>
              </a:spcBef>
              <a:buFont typeface="Arial" charset="0"/>
              <a:buChar char="•"/>
            </a:pPr>
            <a:r>
              <a:rPr lang="en-US" sz="1600" b="1" dirty="0" smtClean="0">
                <a:solidFill>
                  <a:srgbClr val="000090"/>
                </a:solidFill>
                <a:latin typeface="Calibri"/>
              </a:rPr>
              <a:t>TEMPO measurements will provide data to help solve these national challenges.</a:t>
            </a:r>
            <a:endParaRPr lang="en-US" sz="1600" b="1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256" y="2580289"/>
            <a:ext cx="4871726" cy="369332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ounties Violating Ground-level Ozone Standar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025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nalyze_gcsim_retsens_newfixap_tbllm4srr_allgas_Page_13.png"/>
          <p:cNvPicPr>
            <a:picLocks noChangeAspect="1"/>
          </p:cNvPicPr>
          <p:nvPr/>
        </p:nvPicPr>
        <p:blipFill>
          <a:blip r:embed="rId3"/>
          <a:srcRect l="7582" t="18704" r="12614" b="44629"/>
          <a:stretch>
            <a:fillRect/>
          </a:stretch>
        </p:blipFill>
        <p:spPr>
          <a:xfrm>
            <a:off x="182880" y="3931920"/>
            <a:ext cx="4886776" cy="2905650"/>
          </a:xfrm>
          <a:prstGeom prst="rect">
            <a:avLst/>
          </a:prstGeom>
        </p:spPr>
      </p:pic>
      <p:pic>
        <p:nvPicPr>
          <p:cNvPr id="12" name="Picture 11" descr="analyze_gcsim_retsens_newfixap_tbllm4srr_allgas_Page_01.png"/>
          <p:cNvPicPr>
            <a:picLocks noChangeAspect="1"/>
          </p:cNvPicPr>
          <p:nvPr/>
        </p:nvPicPr>
        <p:blipFill>
          <a:blip r:embed="rId4"/>
          <a:srcRect l="7342" t="18889" r="12614" b="44630"/>
          <a:stretch>
            <a:fillRect/>
          </a:stretch>
        </p:blipFill>
        <p:spPr>
          <a:xfrm>
            <a:off x="182880" y="1051560"/>
            <a:ext cx="4914245" cy="2898467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56700"/>
            <a:ext cx="5972807" cy="91855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(0-2 km) retrieval </a:t>
            </a:r>
            <a:r>
              <a:rPr lang="en-US" dirty="0"/>
              <a:t>p</a:t>
            </a:r>
            <a:r>
              <a:rPr lang="en-US" dirty="0" smtClean="0"/>
              <a:t>erformance</a:t>
            </a:r>
            <a:br>
              <a:rPr lang="en-US" dirty="0" smtClean="0"/>
            </a:br>
            <a:r>
              <a:rPr lang="en-US" dirty="0" smtClean="0"/>
              <a:t> (cloud fraction &lt; 0.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0080" y="3009900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V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" y="5894685"/>
            <a:ext cx="154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V+Vis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097125" y="1269520"/>
            <a:ext cx="4019406" cy="4985083"/>
          </a:xfrm>
          <a:prstGeom prst="rect">
            <a:avLst/>
          </a:prstGeom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For O</a:t>
            </a:r>
            <a:r>
              <a:rPr lang="en-US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3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, measuring 0-2 km ozone to better than 10 ppbv is the driving requirement.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Not every retrieval can meet the requirement, define  “requirement met” using a threshold: e.g., 90%, 95%  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95% level: performance level (e.g., in error) for 95% of the cases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Use 95% except for SO</a:t>
            </a:r>
            <a:r>
              <a:rPr lang="en-US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 which is 90%</a:t>
            </a: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445000" y="6125517"/>
            <a:ext cx="652125" cy="230833"/>
          </a:xfrm>
          <a:prstGeom prst="straightConnector1">
            <a:avLst/>
          </a:prstGeom>
          <a:ln w="34925">
            <a:solidFill>
              <a:srgbClr val="0000FF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097125" y="6177188"/>
            <a:ext cx="24473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Arial"/>
                <a:cs typeface="Arial"/>
              </a:rPr>
              <a:t>SZA requirement</a:t>
            </a:r>
            <a:endParaRPr lang="en-US" sz="2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5238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182880"/>
            <a:ext cx="5972807" cy="6381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ce gas retrieval performance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(cloud fraction &lt; 0.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96966" y="1460500"/>
            <a:ext cx="760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3405" y="1460500"/>
            <a:ext cx="1029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9294" y="4279900"/>
            <a:ext cx="742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50289" y="4264512"/>
            <a:ext cx="1210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8860" y="1145365"/>
            <a:ext cx="8874067" cy="4593436"/>
            <a:chOff x="0" y="914400"/>
            <a:chExt cx="9056947" cy="4971821"/>
          </a:xfrm>
        </p:grpSpPr>
        <p:pic>
          <p:nvPicPr>
            <p:cNvPr id="18" name="Picture 17" descr="analyze_gcsim_retsens_newfixap_tbllm4srr_allgas_Page_25.png"/>
            <p:cNvPicPr>
              <a:picLocks noChangeAspect="1"/>
            </p:cNvPicPr>
            <p:nvPr/>
          </p:nvPicPr>
          <p:blipFill>
            <a:blip r:embed="rId3"/>
            <a:srcRect l="5425" t="18704" r="12375" b="44815"/>
            <a:stretch>
              <a:fillRect/>
            </a:stretch>
          </p:blipFill>
          <p:spPr>
            <a:xfrm>
              <a:off x="0" y="914400"/>
              <a:ext cx="4471681" cy="2568262"/>
            </a:xfrm>
            <a:prstGeom prst="rect">
              <a:avLst/>
            </a:prstGeom>
          </p:spPr>
        </p:pic>
        <p:pic>
          <p:nvPicPr>
            <p:cNvPr id="19" name="Picture 18" descr="analyze_gcsim_retsens_newfixap_tbllm4srr_allgas_Page_29.png"/>
            <p:cNvPicPr>
              <a:picLocks noChangeAspect="1"/>
            </p:cNvPicPr>
            <p:nvPr/>
          </p:nvPicPr>
          <p:blipFill>
            <a:blip r:embed="rId4"/>
            <a:srcRect l="6383" t="18889" r="12854" b="44630"/>
            <a:stretch>
              <a:fillRect/>
            </a:stretch>
          </p:blipFill>
          <p:spPr>
            <a:xfrm>
              <a:off x="4663440" y="914400"/>
              <a:ext cx="4393507" cy="2568262"/>
            </a:xfrm>
            <a:prstGeom prst="rect">
              <a:avLst/>
            </a:prstGeom>
          </p:spPr>
        </p:pic>
        <p:pic>
          <p:nvPicPr>
            <p:cNvPr id="20" name="Picture 19" descr="analyze_gcsim_retsens_newfixap_tbllm4srr_allgas_Page_33.png"/>
            <p:cNvPicPr>
              <a:picLocks noChangeAspect="1"/>
            </p:cNvPicPr>
            <p:nvPr/>
          </p:nvPicPr>
          <p:blipFill>
            <a:blip r:embed="rId5"/>
            <a:srcRect l="8540" t="19074" r="13094" b="44630"/>
            <a:stretch>
              <a:fillRect/>
            </a:stretch>
          </p:blipFill>
          <p:spPr>
            <a:xfrm>
              <a:off x="182880" y="3291840"/>
              <a:ext cx="4263111" cy="2555239"/>
            </a:xfrm>
            <a:prstGeom prst="rect">
              <a:avLst/>
            </a:prstGeom>
          </p:spPr>
        </p:pic>
        <p:pic>
          <p:nvPicPr>
            <p:cNvPr id="22" name="Picture 21" descr="analyze_gcsim_retsens_newfixap_tbllm4srr_allgas_Page_37.png"/>
            <p:cNvPicPr>
              <a:picLocks noChangeAspect="1"/>
            </p:cNvPicPr>
            <p:nvPr/>
          </p:nvPicPr>
          <p:blipFill>
            <a:blip r:embed="rId6"/>
            <a:srcRect l="7102" t="18703" r="13094" b="44445"/>
            <a:stretch>
              <a:fillRect/>
            </a:stretch>
          </p:blipFill>
          <p:spPr>
            <a:xfrm>
              <a:off x="4663440" y="3291840"/>
              <a:ext cx="4341338" cy="2594381"/>
            </a:xfrm>
            <a:prstGeom prst="rect">
              <a:avLst/>
            </a:prstGeom>
          </p:spPr>
        </p:pic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0" y="5749740"/>
            <a:ext cx="9144000" cy="10033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NO</a:t>
            </a:r>
            <a:r>
              <a:rPr lang="en-US" sz="24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meets reqs. at native spatial res. for SZA up to 80°</a:t>
            </a:r>
          </a:p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H</a:t>
            </a:r>
            <a:r>
              <a:rPr lang="en-US" sz="24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CO meet requirements hourly for SZA up to 80°</a:t>
            </a:r>
          </a:p>
          <a:p>
            <a:pPr marL="342900" indent="-342900">
              <a:lnSpc>
                <a:spcPct val="90000"/>
              </a:lnSpc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SO</a:t>
            </a:r>
            <a:r>
              <a:rPr lang="en-US" sz="24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 is the driv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7187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182880"/>
            <a:ext cx="5972807" cy="6381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ce gas retrieval performance</a:t>
            </a:r>
            <a:br>
              <a:rPr lang="en-US" dirty="0" smtClean="0"/>
            </a:br>
            <a:r>
              <a:rPr lang="en-US" dirty="0" smtClean="0"/>
              <a:t>(cloud fraction &lt; 0.1)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338797"/>
              </p:ext>
            </p:extLst>
          </p:nvPr>
        </p:nvGraphicFramePr>
        <p:xfrm>
          <a:off x="873204" y="1560379"/>
          <a:ext cx="7200618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73708"/>
                <a:gridCol w="1323503"/>
                <a:gridCol w="1262816"/>
                <a:gridCol w="1227250"/>
                <a:gridCol w="1213341"/>
              </a:tblGrid>
              <a:tr h="522579">
                <a:tc>
                  <a:txBody>
                    <a:bodyPr/>
                    <a:lstStyle/>
                    <a:p>
                      <a:pPr lvl="0"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pecies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Required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precision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Meet reqs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(%)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5%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0%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0E5E4"/>
                    </a:solidFill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rop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9.75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.97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.44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Free trop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7.4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.9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.3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-2 km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2.8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1.3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.5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otal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%</a:t>
                      </a:r>
                      <a:endParaRPr lang="en-US" sz="16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0.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0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.9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023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rop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(UV+Vis)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0.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29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5.9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Free trop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(UV+Vis)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9.7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.4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7.9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-2 km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(UV+Vis)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 ppbv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8.7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.1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8.6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Total 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 (UV+Vis)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3%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00.0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.58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0.5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0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5</a:t>
                      </a:r>
                      <a:endParaRPr lang="en-US" sz="1600" baseline="30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8.51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00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4.55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O</a:t>
                      </a:r>
                      <a:endParaRPr lang="en-US" sz="1600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73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9.98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41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5.74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5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S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73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5.62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68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.44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6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546"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C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O</a:t>
                      </a:r>
                      <a:r>
                        <a:rPr lang="en-US" sz="1600" baseline="-25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sz="1600" baseline="-250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6.93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99.78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5.02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4.54×10</a:t>
                      </a:r>
                      <a:r>
                        <a:rPr lang="en-US" sz="1600" baseline="300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Arial"/>
                          <a:cs typeface="Arial"/>
                        </a:rPr>
                        <a:t>14</a:t>
                      </a:r>
                    </a:p>
                  </a:txBody>
                  <a:tcPr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5187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46200" y="0"/>
            <a:ext cx="7086600" cy="912746"/>
          </a:xfrm>
        </p:spPr>
        <p:txBody>
          <a:bodyPr/>
          <a:lstStyle/>
          <a:p>
            <a:r>
              <a:rPr lang="en-US" dirty="0" smtClean="0"/>
              <a:t>Refining SNR requirements</a:t>
            </a:r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935426"/>
            <a:ext cx="9144000" cy="19411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Select cases (~21) with retrieval errors closest to the threshold level (90% for SO</a:t>
            </a:r>
            <a:r>
              <a:rPr lang="en-US" sz="2400" b="1" baseline="-25000" dirty="0" smtClean="0">
                <a:solidFill>
                  <a:srgbClr val="000090"/>
                </a:solidFill>
                <a:latin typeface="Arial"/>
                <a:cs typeface="Arial"/>
              </a:rPr>
              <a:t>2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, 95% for other species ) </a:t>
            </a:r>
          </a:p>
          <a:p>
            <a:pPr marL="342900" indent="-342900">
              <a:buClr>
                <a:srgbClr val="3333CC"/>
              </a:buClr>
              <a:buSzPct val="100000"/>
              <a:buFont typeface="Arial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dirty="0" smtClean="0">
                <a:solidFill>
                  <a:srgbClr val="000090"/>
                </a:solidFill>
                <a:latin typeface="Arial"/>
                <a:cs typeface="Arial"/>
              </a:rPr>
              <a:t>Adjust/scale SNR over the fitting window so that worst case error matches the requirement. The adjusted SNR is the required SNR.</a:t>
            </a:r>
          </a:p>
        </p:txBody>
      </p:sp>
      <p:pic>
        <p:nvPicPr>
          <p:cNvPr id="6" name="Picture 5" descr="analyze_gcsim_retsens_newfixap_tbllm4srr_allgas_Page_37.png"/>
          <p:cNvPicPr>
            <a:picLocks noChangeAspect="1"/>
          </p:cNvPicPr>
          <p:nvPr/>
        </p:nvPicPr>
        <p:blipFill>
          <a:blip r:embed="rId2"/>
          <a:srcRect l="7102" t="18703" r="13094" b="44445"/>
          <a:stretch>
            <a:fillRect/>
          </a:stretch>
        </p:blipFill>
        <p:spPr>
          <a:xfrm>
            <a:off x="1236013" y="2851305"/>
            <a:ext cx="6704647" cy="400669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3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8472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3"/>
          <p:cNvSpPr>
            <a:spLocks noChangeArrowheads="1"/>
          </p:cNvSpPr>
          <p:nvPr/>
        </p:nvSpPr>
        <p:spPr bwMode="auto">
          <a:xfrm>
            <a:off x="0" y="5404769"/>
            <a:ext cx="9144000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69863" indent="-169863">
              <a:spcBef>
                <a:spcPts val="300"/>
              </a:spcBef>
              <a:buFont typeface="Arial"/>
              <a:buChar char="•"/>
            </a:pP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Ratio indicates whether O</a:t>
            </a:r>
            <a:r>
              <a:rPr lang="en-US" sz="1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3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 control strategies should focus on nitrogen oxide or hydrocarbon emissions. </a:t>
            </a:r>
          </a:p>
          <a:p>
            <a:pPr marL="169863" indent="-169863">
              <a:spcBef>
                <a:spcPts val="300"/>
              </a:spcBef>
              <a:buFont typeface="Arial"/>
              <a:buChar char="•"/>
            </a:pP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Simultaneous measurements of O</a:t>
            </a:r>
            <a:r>
              <a:rPr lang="en-US" sz="1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3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, NO</a:t>
            </a:r>
            <a:r>
              <a:rPr lang="en-US" sz="1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2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 and HCHO allow distinction between local sources of O</a:t>
            </a:r>
            <a:r>
              <a:rPr lang="en-US" sz="1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3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 and trans-boundary transport.</a:t>
            </a:r>
          </a:p>
          <a:p>
            <a:pPr marL="169863" indent="-169863">
              <a:spcBef>
                <a:spcPts val="300"/>
              </a:spcBef>
              <a:buFont typeface="Arial"/>
              <a:buChar char="•"/>
            </a:pP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ea typeface="Times New Roman" charset="0"/>
                <a:cs typeface="Arial"/>
              </a:rPr>
              <a:t>This view is a 1-month snapshot valid at the Aura overpass time (~1:30 in the afternoon) but the indicator varies widely throughout the day. Hourly geostationary observations will provide data needed for the next generation of control strategies. 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25550" y="1126276"/>
            <a:ext cx="8687824" cy="4325362"/>
            <a:chOff x="446156" y="607402"/>
            <a:chExt cx="8418444" cy="4345598"/>
          </a:xfrm>
        </p:grpSpPr>
        <p:pic>
          <p:nvPicPr>
            <p:cNvPr id="7" name="Picture 113" descr="AQfig"/>
            <p:cNvPicPr>
              <a:picLocks noChangeAspect="1" noChangeArrowheads="1"/>
            </p:cNvPicPr>
            <p:nvPr/>
          </p:nvPicPr>
          <p:blipFill rotWithShape="1">
            <a:blip r:embed="rId2"/>
            <a:srcRect l="18265" t="29227" r="12668" b="20337"/>
            <a:stretch/>
          </p:blipFill>
          <p:spPr bwMode="auto">
            <a:xfrm>
              <a:off x="446156" y="607402"/>
              <a:ext cx="8418444" cy="4345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val 107"/>
            <p:cNvSpPr>
              <a:spLocks noChangeArrowheads="1"/>
            </p:cNvSpPr>
            <p:nvPr/>
          </p:nvSpPr>
          <p:spPr bwMode="auto">
            <a:xfrm>
              <a:off x="1524000" y="2743200"/>
              <a:ext cx="304800" cy="30480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9" name="Text Box 110"/>
            <p:cNvSpPr txBox="1">
              <a:spLocks noChangeArrowheads="1"/>
            </p:cNvSpPr>
            <p:nvPr/>
          </p:nvSpPr>
          <p:spPr bwMode="auto">
            <a:xfrm>
              <a:off x="7493000" y="2238510"/>
              <a:ext cx="1371600" cy="1762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/>
                  <a:cs typeface="Arial"/>
                </a:rPr>
                <a:t>Natural VOCs from trees are so high in the East that ozone production is primarily controlled by reducing NO</a:t>
              </a:r>
              <a:r>
                <a:rPr lang="en-US" sz="1200" b="1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/>
                  <a:cs typeface="Arial"/>
                </a:rPr>
                <a:t>x</a:t>
              </a:r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/>
                  <a:cs typeface="Arial"/>
                </a:rPr>
                <a:t> emissions.</a:t>
              </a:r>
            </a:p>
          </p:txBody>
        </p:sp>
        <p:sp>
          <p:nvSpPr>
            <p:cNvPr id="10" name="Line 111"/>
            <p:cNvSpPr>
              <a:spLocks noChangeShapeType="1"/>
            </p:cNvSpPr>
            <p:nvPr/>
          </p:nvSpPr>
          <p:spPr bwMode="auto">
            <a:xfrm flipH="1" flipV="1">
              <a:off x="7010400" y="2971800"/>
              <a:ext cx="45720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1" name="Text Box 109"/>
            <p:cNvSpPr txBox="1">
              <a:spLocks noChangeArrowheads="1"/>
            </p:cNvSpPr>
            <p:nvPr/>
          </p:nvSpPr>
          <p:spPr bwMode="auto">
            <a:xfrm>
              <a:off x="533400" y="3200400"/>
              <a:ext cx="1524000" cy="1020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/>
                  <a:cs typeface="Arial"/>
                </a:rPr>
                <a:t>Ozone production is controlled by reducing VOC emissions in downtown LA.</a:t>
              </a:r>
            </a:p>
          </p:txBody>
        </p:sp>
        <p:sp>
          <p:nvSpPr>
            <p:cNvPr id="12" name="Line 108"/>
            <p:cNvSpPr>
              <a:spLocks noChangeShapeType="1"/>
            </p:cNvSpPr>
            <p:nvPr/>
          </p:nvSpPr>
          <p:spPr bwMode="auto">
            <a:xfrm flipV="1">
              <a:off x="1219200" y="2971800"/>
              <a:ext cx="304800" cy="228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3" name="Line 114"/>
            <p:cNvSpPr>
              <a:spLocks noChangeShapeType="1"/>
            </p:cNvSpPr>
            <p:nvPr/>
          </p:nvSpPr>
          <p:spPr bwMode="auto">
            <a:xfrm>
              <a:off x="3200400" y="4267200"/>
              <a:ext cx="0" cy="685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4" name="Text Box 115"/>
            <p:cNvSpPr txBox="1">
              <a:spLocks noChangeArrowheads="1"/>
            </p:cNvSpPr>
            <p:nvPr/>
          </p:nvSpPr>
          <p:spPr bwMode="auto">
            <a:xfrm>
              <a:off x="4108450" y="4267200"/>
              <a:ext cx="1553561" cy="278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Reduce NO</a:t>
              </a:r>
              <a:r>
                <a:rPr lang="en-US" sz="1200" b="1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x</a:t>
              </a:r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Emissions</a:t>
              </a:r>
            </a:p>
          </p:txBody>
        </p:sp>
        <p:sp>
          <p:nvSpPr>
            <p:cNvPr id="15" name="Text Box 116"/>
            <p:cNvSpPr txBox="1">
              <a:spLocks noChangeArrowheads="1"/>
            </p:cNvSpPr>
            <p:nvPr/>
          </p:nvSpPr>
          <p:spPr bwMode="auto">
            <a:xfrm>
              <a:off x="1004888" y="4267200"/>
              <a:ext cx="1576763" cy="278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Reduce VOC Emissions</a:t>
              </a:r>
            </a:p>
          </p:txBody>
        </p:sp>
        <p:sp>
          <p:nvSpPr>
            <p:cNvPr id="16" name="Line 118"/>
            <p:cNvSpPr>
              <a:spLocks noChangeShapeType="1"/>
            </p:cNvSpPr>
            <p:nvPr/>
          </p:nvSpPr>
          <p:spPr bwMode="auto">
            <a:xfrm>
              <a:off x="6248400" y="4419600"/>
              <a:ext cx="5334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7" name="Line 119"/>
            <p:cNvSpPr>
              <a:spLocks noChangeShapeType="1"/>
            </p:cNvSpPr>
            <p:nvPr/>
          </p:nvSpPr>
          <p:spPr bwMode="auto">
            <a:xfrm flipH="1">
              <a:off x="609600" y="4419600"/>
              <a:ext cx="381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8" name="Line 114"/>
            <p:cNvSpPr>
              <a:spLocks noChangeShapeType="1"/>
            </p:cNvSpPr>
            <p:nvPr/>
          </p:nvSpPr>
          <p:spPr bwMode="auto">
            <a:xfrm>
              <a:off x="4114800" y="4267200"/>
              <a:ext cx="0" cy="685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9" name="Text Box 116"/>
            <p:cNvSpPr txBox="1">
              <a:spLocks noChangeArrowheads="1"/>
            </p:cNvSpPr>
            <p:nvPr/>
          </p:nvSpPr>
          <p:spPr bwMode="auto">
            <a:xfrm>
              <a:off x="3152775" y="4267200"/>
              <a:ext cx="803002" cy="278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Transition</a:t>
              </a:r>
            </a:p>
          </p:txBody>
        </p:sp>
      </p:grpSp>
      <p:sp>
        <p:nvSpPr>
          <p:cNvPr id="20" name="Text Box 112"/>
          <p:cNvSpPr txBox="1">
            <a:spLocks noChangeArrowheads="1"/>
          </p:cNvSpPr>
          <p:nvPr/>
        </p:nvSpPr>
        <p:spPr bwMode="auto">
          <a:xfrm>
            <a:off x="5237180" y="4489537"/>
            <a:ext cx="3616712" cy="240066"/>
          </a:xfrm>
          <a:prstGeom prst="rect">
            <a:avLst/>
          </a:prstGeom>
          <a:solidFill>
            <a:srgbClr val="DCE6F2"/>
          </a:solidFill>
          <a:ln w="9525">
            <a:noFill/>
            <a:miter lim="800000"/>
            <a:headEnd/>
            <a:tailEnd/>
          </a:ln>
        </p:spPr>
        <p:txBody>
          <a:bodyPr wrap="none" tIns="27432" bIns="27432">
            <a:prstTxWarp prst="textNoShape">
              <a:avLst/>
            </a:prstTxWarp>
            <a:spAutoFit/>
          </a:bodyPr>
          <a:lstStyle/>
          <a:p>
            <a:r>
              <a:rPr lang="en-US" sz="12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Duncan et al., Atmospheric Environment, 2010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63456" y="1841851"/>
            <a:ext cx="40424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Times New Roman" charset="0"/>
                <a:cs typeface="Arial"/>
              </a:rPr>
              <a:t>The OMI formaldehyde (HCHO) to nitrogen dioxide (NO</a:t>
            </a:r>
            <a:r>
              <a:rPr lang="en-US" b="1" baseline="-300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Times New Roman" charset="0"/>
                <a:cs typeface="Arial"/>
              </a:rPr>
              <a:t>2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ea typeface="Times New Roman" charset="0"/>
                <a:cs typeface="Arial"/>
              </a:rPr>
              <a:t>) ratio for August 2005</a:t>
            </a:r>
            <a:endParaRPr lang="en-US" dirty="0">
              <a:solidFill>
                <a:srgbClr val="0000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3" name="Title 3"/>
          <p:cNvSpPr>
            <a:spLocks noGrp="1"/>
          </p:cNvSpPr>
          <p:nvPr>
            <p:ph type="title"/>
          </p:nvPr>
        </p:nvSpPr>
        <p:spPr>
          <a:xfrm>
            <a:off x="1785148" y="82925"/>
            <a:ext cx="6270455" cy="827679"/>
          </a:xfrm>
        </p:spPr>
        <p:txBody>
          <a:bodyPr/>
          <a:lstStyle/>
          <a:p>
            <a:r>
              <a:rPr lang="en-US" sz="2200" dirty="0" smtClean="0"/>
              <a:t>Satellite observations of ozone precursors:</a:t>
            </a:r>
            <a:br>
              <a:rPr lang="en-US" sz="2200" dirty="0" smtClean="0"/>
            </a:br>
            <a:r>
              <a:rPr lang="en-US" sz="2200" dirty="0" smtClean="0"/>
              <a:t>Formation sensitivity of surface ozon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185393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7" name="Title 3"/>
          <p:cNvSpPr>
            <a:spLocks noGrp="1"/>
          </p:cNvSpPr>
          <p:nvPr>
            <p:ph type="title"/>
          </p:nvPr>
        </p:nvSpPr>
        <p:spPr>
          <a:xfrm>
            <a:off x="1904948" y="178782"/>
            <a:ext cx="6270455" cy="638108"/>
          </a:xfrm>
        </p:spPr>
        <p:txBody>
          <a:bodyPr/>
          <a:lstStyle/>
          <a:p>
            <a:r>
              <a:rPr lang="en-US" dirty="0" smtClean="0"/>
              <a:t>TEMPO science </a:t>
            </a:r>
            <a:r>
              <a:rPr lang="en-US" dirty="0"/>
              <a:t>m</a:t>
            </a:r>
            <a:r>
              <a:rPr lang="en-US" dirty="0" smtClean="0"/>
              <a:t>easurements</a:t>
            </a:r>
            <a:endParaRPr lang="en-US" dirty="0"/>
          </a:p>
        </p:txBody>
      </p:sp>
      <p:sp>
        <p:nvSpPr>
          <p:cNvPr id="58" name="Date Placeholder 2"/>
          <p:cNvSpPr txBox="1">
            <a:spLocks/>
          </p:cNvSpPr>
          <p:nvPr/>
        </p:nvSpPr>
        <p:spPr>
          <a:xfrm>
            <a:off x="112609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9" name="Slide Number Placeholder 4"/>
          <p:cNvSpPr txBox="1">
            <a:spLocks/>
          </p:cNvSpPr>
          <p:nvPr/>
        </p:nvSpPr>
        <p:spPr>
          <a:xfrm>
            <a:off x="6927330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32011" y="1174484"/>
            <a:ext cx="8542921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zone (O</a:t>
            </a:r>
            <a:r>
              <a:rPr lang="en-US" sz="2000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 is created in the 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troposphere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by photochemical cycles dependent 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upon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concentrations 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f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ydrocarbons 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nd nitrogen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xides</a:t>
            </a:r>
          </a:p>
          <a:p>
            <a:pPr marL="342900" indent="-342900" defTabSz="9144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By simultaneously measuring O</a:t>
            </a:r>
            <a:r>
              <a:rPr lang="en-US" sz="2000" baseline="-25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and the precursors from which it is produced, TEMPO provides understanding of all key phases of air quality: emissions,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photochemistry, </a:t>
            </a:r>
            <a:r>
              <a:rPr lang="en-US" sz="2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nd long range </a:t>
            </a:r>
            <a:r>
              <a:rPr lang="en-US" sz="2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transport</a:t>
            </a:r>
            <a:endParaRPr lang="en-US" sz="2000" dirty="0">
              <a:solidFill>
                <a:srgbClr val="00009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08211" y="3982109"/>
            <a:ext cx="2833037" cy="14773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TEMPO measures </a:t>
            </a:r>
            <a:r>
              <a:rPr lang="en-US" b="1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b="1" baseline="-25000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nd key proxies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for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its precursor hydrocarbons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(</a:t>
            </a:r>
            <a:r>
              <a:rPr lang="en-US" b="1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</a:t>
            </a:r>
            <a:r>
              <a:rPr lang="en-US" b="1" baseline="-25000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CO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nd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nitrogen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xides (</a:t>
            </a:r>
            <a:r>
              <a:rPr lang="en-US" b="1" dirty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NO</a:t>
            </a:r>
            <a:r>
              <a:rPr lang="en-US" b="1" baseline="-25000" dirty="0">
                <a:solidFill>
                  <a:srgbClr val="00800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</a:t>
            </a:r>
            <a:endParaRPr lang="en-US" b="1" dirty="0">
              <a:solidFill>
                <a:srgbClr val="00009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3344499" y="3045852"/>
            <a:ext cx="5532801" cy="3529011"/>
            <a:chOff x="3344499" y="3172852"/>
            <a:chExt cx="5532801" cy="3529011"/>
          </a:xfrm>
        </p:grpSpPr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344499" y="3172852"/>
              <a:ext cx="5532801" cy="873660"/>
            </a:xfrm>
            <a:prstGeom prst="rect">
              <a:avLst/>
            </a:prstGeom>
            <a:gradFill rotWithShape="0">
              <a:gsLst>
                <a:gs pos="0">
                  <a:srgbClr val="4B5E69"/>
                </a:gs>
                <a:gs pos="100000">
                  <a:srgbClr val="A1CBE3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4" name="Rectangle 46"/>
            <p:cNvSpPr>
              <a:spLocks noChangeArrowheads="1"/>
            </p:cNvSpPr>
            <p:nvPr/>
          </p:nvSpPr>
          <p:spPr bwMode="auto">
            <a:xfrm>
              <a:off x="3344499" y="4046512"/>
              <a:ext cx="5532801" cy="2627231"/>
            </a:xfrm>
            <a:prstGeom prst="rect">
              <a:avLst/>
            </a:prstGeom>
            <a:gradFill rotWithShape="0">
              <a:gsLst>
                <a:gs pos="0">
                  <a:srgbClr val="DBECFF"/>
                </a:gs>
                <a:gs pos="100000">
                  <a:srgbClr val="84A1B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5" name="Line 4"/>
            <p:cNvSpPr>
              <a:spLocks noChangeShapeType="1"/>
            </p:cNvSpPr>
            <p:nvPr/>
          </p:nvSpPr>
          <p:spPr bwMode="auto">
            <a:xfrm flipV="1">
              <a:off x="3344499" y="6701863"/>
              <a:ext cx="5532801" cy="0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6" name="Text Box 5"/>
            <p:cNvSpPr txBox="1">
              <a:spLocks noChangeArrowheads="1"/>
            </p:cNvSpPr>
            <p:nvPr/>
          </p:nvSpPr>
          <p:spPr bwMode="auto">
            <a:xfrm>
              <a:off x="3375404" y="5109590"/>
              <a:ext cx="732845" cy="400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2000" b="1" dirty="0">
                  <a:solidFill>
                    <a:srgbClr val="008000"/>
                  </a:solidFill>
                  <a:latin typeface="Tahoma" charset="0"/>
                </a:rPr>
                <a:t>O</a:t>
              </a:r>
              <a:r>
                <a:rPr lang="en-US" sz="2000" b="1" baseline="-25000" dirty="0">
                  <a:solidFill>
                    <a:srgbClr val="008000"/>
                  </a:solidFill>
                  <a:latin typeface="Tahoma" charset="0"/>
                </a:rPr>
                <a:t>3</a:t>
              </a:r>
              <a:endParaRPr lang="en-US" sz="3200" b="1" baseline="-25000" dirty="0">
                <a:solidFill>
                  <a:srgbClr val="008000"/>
                </a:solidFill>
                <a:latin typeface="Tahoma" charset="0"/>
              </a:endParaRPr>
            </a:p>
          </p:txBody>
        </p:sp>
        <p:sp>
          <p:nvSpPr>
            <p:cNvPr id="67" name="Line 6"/>
            <p:cNvSpPr>
              <a:spLocks noChangeShapeType="1"/>
            </p:cNvSpPr>
            <p:nvPr/>
          </p:nvSpPr>
          <p:spPr bwMode="auto">
            <a:xfrm>
              <a:off x="3428857" y="4045457"/>
              <a:ext cx="54471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8" name="Rectangle 7"/>
            <p:cNvSpPr>
              <a:spLocks noChangeArrowheads="1"/>
            </p:cNvSpPr>
            <p:nvPr/>
          </p:nvSpPr>
          <p:spPr bwMode="auto">
            <a:xfrm>
              <a:off x="7702905" y="6345096"/>
              <a:ext cx="101930" cy="282953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9" name="Oval 8"/>
            <p:cNvSpPr>
              <a:spLocks noChangeArrowheads="1"/>
            </p:cNvSpPr>
            <p:nvPr/>
          </p:nvSpPr>
          <p:spPr bwMode="auto">
            <a:xfrm>
              <a:off x="7550009" y="6324006"/>
              <a:ext cx="405965" cy="189807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70" name="Rectangle 9"/>
            <p:cNvSpPr>
              <a:spLocks noChangeArrowheads="1"/>
            </p:cNvSpPr>
            <p:nvPr/>
          </p:nvSpPr>
          <p:spPr bwMode="auto">
            <a:xfrm>
              <a:off x="8509561" y="6408365"/>
              <a:ext cx="100174" cy="282953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71" name="Oval 10"/>
            <p:cNvSpPr>
              <a:spLocks noChangeArrowheads="1"/>
            </p:cNvSpPr>
            <p:nvPr/>
          </p:nvSpPr>
          <p:spPr bwMode="auto">
            <a:xfrm>
              <a:off x="8370725" y="6295887"/>
              <a:ext cx="404207" cy="189807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72" name="Rectangle 11"/>
            <p:cNvSpPr>
              <a:spLocks noChangeArrowheads="1"/>
            </p:cNvSpPr>
            <p:nvPr/>
          </p:nvSpPr>
          <p:spPr bwMode="auto">
            <a:xfrm>
              <a:off x="6132799" y="6459331"/>
              <a:ext cx="404207" cy="189807"/>
            </a:xfrm>
            <a:prstGeom prst="rect">
              <a:avLst/>
            </a:prstGeom>
            <a:gradFill rotWithShape="0">
              <a:gsLst>
                <a:gs pos="0">
                  <a:srgbClr val="663300"/>
                </a:gs>
                <a:gs pos="100000">
                  <a:srgbClr val="2F18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73" name="Text Box 12"/>
            <p:cNvSpPr txBox="1">
              <a:spLocks noChangeArrowheads="1"/>
            </p:cNvSpPr>
            <p:nvPr/>
          </p:nvSpPr>
          <p:spPr bwMode="auto">
            <a:xfrm>
              <a:off x="5086683" y="3662221"/>
              <a:ext cx="2158114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dirty="0">
                  <a:solidFill>
                    <a:srgbClr val="000000"/>
                  </a:solidFill>
                  <a:latin typeface="Tahoma" charset="0"/>
                </a:rPr>
                <a:t>STRATOSPHERE</a:t>
              </a:r>
              <a:endParaRPr lang="en-US" sz="2000" dirty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74" name="Text Box 13"/>
            <p:cNvSpPr txBox="1">
              <a:spLocks noChangeArrowheads="1"/>
            </p:cNvSpPr>
            <p:nvPr/>
          </p:nvSpPr>
          <p:spPr bwMode="auto">
            <a:xfrm>
              <a:off x="5096664" y="4045915"/>
              <a:ext cx="2121207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dirty="0">
                  <a:solidFill>
                    <a:srgbClr val="000000"/>
                  </a:solidFill>
                  <a:latin typeface="Tahoma" charset="0"/>
                </a:rPr>
                <a:t>TROPOSPHERE</a:t>
              </a:r>
              <a:endParaRPr lang="en-US" sz="2000" dirty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75" name="Text Box 15"/>
            <p:cNvSpPr txBox="1">
              <a:spLocks noChangeArrowheads="1"/>
            </p:cNvSpPr>
            <p:nvPr/>
          </p:nvSpPr>
          <p:spPr bwMode="auto">
            <a:xfrm>
              <a:off x="4837578" y="5707132"/>
              <a:ext cx="567327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800" b="1" dirty="0">
                  <a:solidFill>
                    <a:srgbClr val="000000"/>
                  </a:solidFill>
                  <a:latin typeface="Tahoma" charset="0"/>
                </a:rPr>
                <a:t>OH</a:t>
              </a:r>
            </a:p>
          </p:txBody>
        </p:sp>
        <p:sp>
          <p:nvSpPr>
            <p:cNvPr id="76" name="Text Box 16"/>
            <p:cNvSpPr txBox="1">
              <a:spLocks noChangeArrowheads="1"/>
            </p:cNvSpPr>
            <p:nvPr/>
          </p:nvSpPr>
          <p:spPr bwMode="auto">
            <a:xfrm>
              <a:off x="5691686" y="5362666"/>
              <a:ext cx="778538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800" b="1" dirty="0">
                  <a:solidFill>
                    <a:srgbClr val="008000"/>
                  </a:solidFill>
                  <a:latin typeface="Tahoma" charset="0"/>
                </a:rPr>
                <a:t>NO</a:t>
              </a:r>
              <a:r>
                <a:rPr lang="en-US" sz="1800" b="1" baseline="-25000" dirty="0">
                  <a:solidFill>
                    <a:srgbClr val="008000"/>
                  </a:solidFill>
                  <a:latin typeface="Tahoma" charset="0"/>
                </a:rPr>
                <a:t>2</a:t>
              </a:r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>
              <a:off x="3691740" y="5608713"/>
              <a:ext cx="0" cy="10492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8" name="Line 19"/>
            <p:cNvSpPr>
              <a:spLocks noChangeShapeType="1"/>
            </p:cNvSpPr>
            <p:nvPr/>
          </p:nvSpPr>
          <p:spPr bwMode="auto">
            <a:xfrm>
              <a:off x="3679438" y="4135412"/>
              <a:ext cx="0" cy="93959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9" name="Text Box 20"/>
            <p:cNvSpPr txBox="1">
              <a:spLocks noChangeArrowheads="1"/>
            </p:cNvSpPr>
            <p:nvPr/>
          </p:nvSpPr>
          <p:spPr bwMode="auto">
            <a:xfrm>
              <a:off x="3441818" y="3559432"/>
              <a:ext cx="653761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b="1" dirty="0">
                  <a:solidFill>
                    <a:srgbClr val="008000"/>
                  </a:solidFill>
                  <a:latin typeface="Tahoma" charset="0"/>
                </a:rPr>
                <a:t>O</a:t>
              </a:r>
              <a:r>
                <a:rPr lang="en-US" b="1" baseline="-25000" dirty="0">
                  <a:solidFill>
                    <a:srgbClr val="008000"/>
                  </a:solidFill>
                  <a:latin typeface="Tahoma" charset="0"/>
                </a:rPr>
                <a:t>3</a:t>
              </a:r>
            </a:p>
          </p:txBody>
        </p:sp>
        <p:sp>
          <p:nvSpPr>
            <p:cNvPr id="80" name="Freeform 21"/>
            <p:cNvSpPr>
              <a:spLocks noChangeAspect="1"/>
            </p:cNvSpPr>
            <p:nvPr/>
          </p:nvSpPr>
          <p:spPr bwMode="auto">
            <a:xfrm>
              <a:off x="3887407" y="3547925"/>
              <a:ext cx="601038" cy="261864"/>
            </a:xfrm>
            <a:custGeom>
              <a:avLst/>
              <a:gdLst>
                <a:gd name="T0" fmla="*/ 0 w 720"/>
                <a:gd name="T1" fmla="*/ 2147483647 h 336"/>
                <a:gd name="T2" fmla="*/ 2147483647 w 720"/>
                <a:gd name="T3" fmla="*/ 2147483647 h 336"/>
                <a:gd name="T4" fmla="*/ 2147483647 w 720"/>
                <a:gd name="T5" fmla="*/ 0 h 336"/>
                <a:gd name="T6" fmla="*/ 0 60000 65536"/>
                <a:gd name="T7" fmla="*/ 0 60000 65536"/>
                <a:gd name="T8" fmla="*/ 0 60000 65536"/>
                <a:gd name="T9" fmla="*/ 0 w 720"/>
                <a:gd name="T10" fmla="*/ 0 h 336"/>
                <a:gd name="T11" fmla="*/ 720 w 72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336">
                  <a:moveTo>
                    <a:pt x="0" y="336"/>
                  </a:moveTo>
                  <a:cubicBezTo>
                    <a:pt x="108" y="244"/>
                    <a:pt x="216" y="152"/>
                    <a:pt x="336" y="96"/>
                  </a:cubicBezTo>
                  <a:cubicBezTo>
                    <a:pt x="456" y="40"/>
                    <a:pt x="588" y="20"/>
                    <a:pt x="720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81" name="Text Box 22"/>
            <p:cNvSpPr txBox="1">
              <a:spLocks noChangeArrowheads="1"/>
            </p:cNvSpPr>
            <p:nvPr/>
          </p:nvSpPr>
          <p:spPr bwMode="auto">
            <a:xfrm rot="992376">
              <a:off x="3593324" y="5697327"/>
              <a:ext cx="1089601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dirty="0">
                  <a:solidFill>
                    <a:srgbClr val="000000"/>
                  </a:solidFill>
                  <a:latin typeface="Tahoma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Tahoma" charset="0"/>
                </a:rPr>
                <a:t>H</a:t>
              </a:r>
              <a:r>
                <a:rPr lang="en-US" sz="1600" baseline="-25000" dirty="0">
                  <a:solidFill>
                    <a:srgbClr val="000000"/>
                  </a:solidFill>
                  <a:latin typeface="Tahoma" charset="0"/>
                </a:rPr>
                <a:t>2</a:t>
              </a:r>
              <a:r>
                <a:rPr lang="en-US" sz="1600" dirty="0">
                  <a:solidFill>
                    <a:srgbClr val="000000"/>
                  </a:solidFill>
                  <a:latin typeface="Tahoma" charset="0"/>
                </a:rPr>
                <a:t>O</a:t>
              </a:r>
              <a:endParaRPr lang="en-US" dirty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82" name="Rectangle 24"/>
            <p:cNvSpPr>
              <a:spLocks noChangeArrowheads="1"/>
            </p:cNvSpPr>
            <p:nvPr/>
          </p:nvSpPr>
          <p:spPr bwMode="auto">
            <a:xfrm>
              <a:off x="6385868" y="6271282"/>
              <a:ext cx="151138" cy="188049"/>
            </a:xfrm>
            <a:prstGeom prst="rect">
              <a:avLst/>
            </a:prstGeom>
            <a:gradFill rotWithShape="0">
              <a:gsLst>
                <a:gs pos="0">
                  <a:srgbClr val="663300"/>
                </a:gs>
                <a:gs pos="100000">
                  <a:srgbClr val="2F1800"/>
                </a:gs>
              </a:gsLst>
              <a:lin ang="5400000" scaled="1"/>
            </a:gradFill>
            <a:ln w="9525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83" name="Line 25"/>
            <p:cNvSpPr>
              <a:spLocks noChangeShapeType="1"/>
            </p:cNvSpPr>
            <p:nvPr/>
          </p:nvSpPr>
          <p:spPr bwMode="auto">
            <a:xfrm flipH="1" flipV="1">
              <a:off x="7317301" y="6034022"/>
              <a:ext cx="14059" cy="64147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4" name="Text Box 26"/>
            <p:cNvSpPr txBox="1">
              <a:spLocks noChangeArrowheads="1"/>
            </p:cNvSpPr>
            <p:nvPr/>
          </p:nvSpPr>
          <p:spPr bwMode="auto">
            <a:xfrm rot="20456219">
              <a:off x="4120551" y="4505761"/>
              <a:ext cx="959552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 dirty="0">
                  <a:solidFill>
                    <a:srgbClr val="008000"/>
                  </a:solidFill>
                  <a:latin typeface="Tahoma" charset="0"/>
                </a:rPr>
                <a:t>NO</a:t>
              </a:r>
              <a:r>
                <a:rPr lang="en-US" sz="1800" b="1" baseline="-25000" dirty="0">
                  <a:solidFill>
                    <a:srgbClr val="008000"/>
                  </a:solidFill>
                  <a:latin typeface="Tahoma" charset="0"/>
                </a:rPr>
                <a:t>2</a:t>
              </a:r>
              <a:endParaRPr lang="en-US" sz="1800" b="1" dirty="0">
                <a:solidFill>
                  <a:srgbClr val="008000"/>
                </a:solidFill>
                <a:latin typeface="Tahoma" charset="0"/>
              </a:endParaRPr>
            </a:p>
          </p:txBody>
        </p:sp>
        <p:sp>
          <p:nvSpPr>
            <p:cNvPr id="85" name="Text Box 27"/>
            <p:cNvSpPr txBox="1">
              <a:spLocks noChangeArrowheads="1"/>
            </p:cNvSpPr>
            <p:nvPr/>
          </p:nvSpPr>
          <p:spPr bwMode="auto">
            <a:xfrm rot="992052">
              <a:off x="7060718" y="4706113"/>
              <a:ext cx="961309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 dirty="0">
                  <a:solidFill>
                    <a:srgbClr val="000000"/>
                  </a:solidFill>
                  <a:latin typeface="Tahoma" charset="0"/>
                </a:rPr>
                <a:t>OH</a:t>
              </a:r>
            </a:p>
          </p:txBody>
        </p:sp>
        <p:sp>
          <p:nvSpPr>
            <p:cNvPr id="86" name="AutoShape 28"/>
            <p:cNvSpPr>
              <a:spLocks noChangeArrowheads="1"/>
            </p:cNvSpPr>
            <p:nvPr/>
          </p:nvSpPr>
          <p:spPr bwMode="auto">
            <a:xfrm flipH="1">
              <a:off x="5542305" y="5320487"/>
              <a:ext cx="304033" cy="332164"/>
            </a:xfrm>
            <a:prstGeom prst="lightningBol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87" name="Text Box 29"/>
            <p:cNvSpPr txBox="1">
              <a:spLocks noChangeArrowheads="1"/>
            </p:cNvSpPr>
            <p:nvPr/>
          </p:nvSpPr>
          <p:spPr bwMode="auto">
            <a:xfrm>
              <a:off x="4520079" y="3394293"/>
              <a:ext cx="836533" cy="46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b="1" dirty="0">
                  <a:solidFill>
                    <a:srgbClr val="FFFFFF"/>
                  </a:solidFill>
                  <a:latin typeface="Tahoma" charset="0"/>
                </a:rPr>
                <a:t>O</a:t>
              </a:r>
              <a:r>
                <a:rPr lang="en-US" b="1" baseline="-25000" dirty="0">
                  <a:solidFill>
                    <a:srgbClr val="FFFFFF"/>
                  </a:solidFill>
                  <a:latin typeface="Tahoma" charset="0"/>
                </a:rPr>
                <a:t>2</a:t>
              </a:r>
            </a:p>
          </p:txBody>
        </p:sp>
        <p:sp>
          <p:nvSpPr>
            <p:cNvPr id="88" name="AutoShape 31"/>
            <p:cNvSpPr>
              <a:spLocks noChangeArrowheads="1"/>
            </p:cNvSpPr>
            <p:nvPr/>
          </p:nvSpPr>
          <p:spPr bwMode="auto">
            <a:xfrm>
              <a:off x="4192606" y="5362666"/>
              <a:ext cx="281187" cy="309316"/>
            </a:xfrm>
            <a:prstGeom prst="sun">
              <a:avLst>
                <a:gd name="adj" fmla="val 25000"/>
              </a:avLst>
            </a:prstGeom>
            <a:solidFill>
              <a:srgbClr val="FF9A28"/>
            </a:solidFill>
            <a:ln w="12700">
              <a:solidFill>
                <a:srgbClr val="FFEC1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dirty="0">
                <a:solidFill>
                  <a:srgbClr val="000000"/>
                </a:solidFill>
                <a:latin typeface="Verdana" charset="0"/>
              </a:endParaRPr>
            </a:p>
          </p:txBody>
        </p:sp>
        <p:sp>
          <p:nvSpPr>
            <p:cNvPr id="89" name="Text Box 32"/>
            <p:cNvSpPr txBox="1">
              <a:spLocks noChangeArrowheads="1"/>
            </p:cNvSpPr>
            <p:nvPr/>
          </p:nvSpPr>
          <p:spPr bwMode="auto">
            <a:xfrm rot="21185758">
              <a:off x="7029084" y="5602425"/>
              <a:ext cx="604553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800" b="1" dirty="0">
                  <a:latin typeface="Tahoma" charset="0"/>
                </a:rPr>
                <a:t>CO</a:t>
              </a:r>
            </a:p>
          </p:txBody>
        </p:sp>
        <p:sp>
          <p:nvSpPr>
            <p:cNvPr id="90" name="Line 33"/>
            <p:cNvSpPr>
              <a:spLocks noChangeShapeType="1"/>
            </p:cNvSpPr>
            <p:nvPr/>
          </p:nvSpPr>
          <p:spPr bwMode="auto">
            <a:xfrm flipH="1" flipV="1">
              <a:off x="8142260" y="6034022"/>
              <a:ext cx="14059" cy="64147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1" name="Text Box 34"/>
            <p:cNvSpPr txBox="1">
              <a:spLocks noChangeArrowheads="1"/>
            </p:cNvSpPr>
            <p:nvPr/>
          </p:nvSpPr>
          <p:spPr bwMode="auto">
            <a:xfrm>
              <a:off x="6385868" y="5758099"/>
              <a:ext cx="604553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800" b="1" dirty="0">
                  <a:solidFill>
                    <a:srgbClr val="000000"/>
                  </a:solidFill>
                  <a:latin typeface="Tahoma" charset="0"/>
                </a:rPr>
                <a:t>NO</a:t>
              </a:r>
            </a:p>
          </p:txBody>
        </p:sp>
        <p:sp>
          <p:nvSpPr>
            <p:cNvPr id="92" name="Text Box 35"/>
            <p:cNvSpPr txBox="1">
              <a:spLocks noChangeArrowheads="1"/>
            </p:cNvSpPr>
            <p:nvPr/>
          </p:nvSpPr>
          <p:spPr bwMode="auto">
            <a:xfrm rot="20423746">
              <a:off x="7798835" y="5539153"/>
              <a:ext cx="1012275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800" b="1" dirty="0">
                  <a:latin typeface="Tahoma" charset="0"/>
                </a:rPr>
                <a:t>VOC</a:t>
              </a: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rot="444810">
              <a:off x="6276908" y="5642105"/>
              <a:ext cx="337425" cy="1687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4" name="Freeform 37"/>
            <p:cNvSpPr>
              <a:spLocks noChangeAspect="1"/>
            </p:cNvSpPr>
            <p:nvPr/>
          </p:nvSpPr>
          <p:spPr bwMode="auto">
            <a:xfrm rot="2486486">
              <a:off x="6475496" y="4805547"/>
              <a:ext cx="1736332" cy="755715"/>
            </a:xfrm>
            <a:custGeom>
              <a:avLst/>
              <a:gdLst>
                <a:gd name="T0" fmla="*/ 0 w 720"/>
                <a:gd name="T1" fmla="*/ 2147483647 h 336"/>
                <a:gd name="T2" fmla="*/ 2147483647 w 720"/>
                <a:gd name="T3" fmla="*/ 2147483647 h 336"/>
                <a:gd name="T4" fmla="*/ 2147483647 w 720"/>
                <a:gd name="T5" fmla="*/ 0 h 336"/>
                <a:gd name="T6" fmla="*/ 0 60000 65536"/>
                <a:gd name="T7" fmla="*/ 0 60000 65536"/>
                <a:gd name="T8" fmla="*/ 0 60000 65536"/>
                <a:gd name="T9" fmla="*/ 0 w 720"/>
                <a:gd name="T10" fmla="*/ 0 h 336"/>
                <a:gd name="T11" fmla="*/ 720 w 72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336">
                  <a:moveTo>
                    <a:pt x="0" y="336"/>
                  </a:moveTo>
                  <a:cubicBezTo>
                    <a:pt x="108" y="244"/>
                    <a:pt x="216" y="152"/>
                    <a:pt x="336" y="96"/>
                  </a:cubicBezTo>
                  <a:cubicBezTo>
                    <a:pt x="456" y="40"/>
                    <a:pt x="588" y="20"/>
                    <a:pt x="720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95" name="Text Box 38"/>
            <p:cNvSpPr txBox="1">
              <a:spLocks noChangeArrowheads="1"/>
            </p:cNvSpPr>
            <p:nvPr/>
          </p:nvSpPr>
          <p:spPr bwMode="auto">
            <a:xfrm rot="259725">
              <a:off x="5593270" y="4607698"/>
              <a:ext cx="9613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 dirty="0" smtClean="0">
                  <a:solidFill>
                    <a:srgbClr val="008000"/>
                  </a:solidFill>
                  <a:latin typeface="Tahoma" charset="0"/>
                </a:rPr>
                <a:t>H</a:t>
              </a:r>
              <a:r>
                <a:rPr lang="en-US" sz="1800" b="1" baseline="-25000" dirty="0" smtClean="0">
                  <a:solidFill>
                    <a:srgbClr val="008000"/>
                  </a:solidFill>
                  <a:latin typeface="Tahoma" charset="0"/>
                </a:rPr>
                <a:t>2</a:t>
              </a:r>
              <a:r>
                <a:rPr lang="en-US" sz="1800" b="1" dirty="0" smtClean="0">
                  <a:solidFill>
                    <a:srgbClr val="008000"/>
                  </a:solidFill>
                  <a:latin typeface="Tahoma" charset="0"/>
                </a:rPr>
                <a:t>CO</a:t>
              </a:r>
              <a:endParaRPr lang="en-US" sz="1800" b="1" dirty="0">
                <a:solidFill>
                  <a:srgbClr val="008000"/>
                </a:solidFill>
                <a:latin typeface="Tahoma" charset="0"/>
              </a:endParaRPr>
            </a:p>
          </p:txBody>
        </p:sp>
        <p:sp>
          <p:nvSpPr>
            <p:cNvPr id="96" name="Freeform 39"/>
            <p:cNvSpPr>
              <a:spLocks noChangeAspect="1"/>
            </p:cNvSpPr>
            <p:nvPr/>
          </p:nvSpPr>
          <p:spPr bwMode="auto">
            <a:xfrm rot="467921">
              <a:off x="3816517" y="4693068"/>
              <a:ext cx="1732818" cy="753957"/>
            </a:xfrm>
            <a:custGeom>
              <a:avLst/>
              <a:gdLst>
                <a:gd name="T0" fmla="*/ 0 w 720"/>
                <a:gd name="T1" fmla="*/ 2147483647 h 336"/>
                <a:gd name="T2" fmla="*/ 2147483647 w 720"/>
                <a:gd name="T3" fmla="*/ 2147483647 h 336"/>
                <a:gd name="T4" fmla="*/ 2147483647 w 720"/>
                <a:gd name="T5" fmla="*/ 0 h 336"/>
                <a:gd name="T6" fmla="*/ 0 60000 65536"/>
                <a:gd name="T7" fmla="*/ 0 60000 65536"/>
                <a:gd name="T8" fmla="*/ 0 60000 65536"/>
                <a:gd name="T9" fmla="*/ 0 w 720"/>
                <a:gd name="T10" fmla="*/ 0 h 336"/>
                <a:gd name="T11" fmla="*/ 720 w 72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336">
                  <a:moveTo>
                    <a:pt x="0" y="336"/>
                  </a:moveTo>
                  <a:cubicBezTo>
                    <a:pt x="108" y="244"/>
                    <a:pt x="216" y="152"/>
                    <a:pt x="336" y="96"/>
                  </a:cubicBezTo>
                  <a:cubicBezTo>
                    <a:pt x="456" y="40"/>
                    <a:pt x="588" y="20"/>
                    <a:pt x="720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97" name="Freeform 40"/>
            <p:cNvSpPr>
              <a:spLocks noChangeAspect="1"/>
            </p:cNvSpPr>
            <p:nvPr/>
          </p:nvSpPr>
          <p:spPr bwMode="auto">
            <a:xfrm rot="2949119">
              <a:off x="5415743" y="4986579"/>
              <a:ext cx="1711782" cy="745147"/>
            </a:xfrm>
            <a:custGeom>
              <a:avLst/>
              <a:gdLst>
                <a:gd name="T0" fmla="*/ 0 w 720"/>
                <a:gd name="T1" fmla="*/ 2147483647 h 336"/>
                <a:gd name="T2" fmla="*/ 2147483647 w 720"/>
                <a:gd name="T3" fmla="*/ 2147483647 h 336"/>
                <a:gd name="T4" fmla="*/ 2147483647 w 720"/>
                <a:gd name="T5" fmla="*/ 0 h 336"/>
                <a:gd name="T6" fmla="*/ 0 60000 65536"/>
                <a:gd name="T7" fmla="*/ 0 60000 65536"/>
                <a:gd name="T8" fmla="*/ 0 60000 65536"/>
                <a:gd name="T9" fmla="*/ 0 w 720"/>
                <a:gd name="T10" fmla="*/ 0 h 336"/>
                <a:gd name="T11" fmla="*/ 720 w 72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336">
                  <a:moveTo>
                    <a:pt x="0" y="336"/>
                  </a:moveTo>
                  <a:cubicBezTo>
                    <a:pt x="108" y="244"/>
                    <a:pt x="216" y="152"/>
                    <a:pt x="336" y="96"/>
                  </a:cubicBezTo>
                  <a:cubicBezTo>
                    <a:pt x="456" y="40"/>
                    <a:pt x="588" y="20"/>
                    <a:pt x="720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98" name="Text Box 41"/>
            <p:cNvSpPr txBox="1">
              <a:spLocks noChangeArrowheads="1"/>
            </p:cNvSpPr>
            <p:nvPr/>
          </p:nvSpPr>
          <p:spPr bwMode="auto">
            <a:xfrm rot="1792600">
              <a:off x="6301511" y="5059365"/>
              <a:ext cx="961309" cy="369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 dirty="0">
                  <a:solidFill>
                    <a:srgbClr val="000000"/>
                  </a:solidFill>
                  <a:latin typeface="Tahoma" charset="0"/>
                </a:rPr>
                <a:t>OH</a:t>
              </a:r>
            </a:p>
          </p:txBody>
        </p:sp>
        <p:sp>
          <p:nvSpPr>
            <p:cNvPr id="99" name="AutoShape 43"/>
            <p:cNvSpPr>
              <a:spLocks noChangeArrowheads="1"/>
            </p:cNvSpPr>
            <p:nvPr/>
          </p:nvSpPr>
          <p:spPr bwMode="auto">
            <a:xfrm>
              <a:off x="4951812" y="4434719"/>
              <a:ext cx="281187" cy="309316"/>
            </a:xfrm>
            <a:prstGeom prst="sun">
              <a:avLst>
                <a:gd name="adj" fmla="val 25000"/>
              </a:avLst>
            </a:prstGeom>
            <a:solidFill>
              <a:srgbClr val="FF9A28"/>
            </a:solidFill>
            <a:ln w="12700">
              <a:solidFill>
                <a:srgbClr val="FFEC1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dirty="0">
                <a:solidFill>
                  <a:srgbClr val="000000"/>
                </a:solidFill>
                <a:latin typeface="Verdana" charset="0"/>
              </a:endParaRPr>
            </a:p>
          </p:txBody>
        </p:sp>
        <p:sp>
          <p:nvSpPr>
            <p:cNvPr id="100" name="AutoShape 44"/>
            <p:cNvSpPr>
              <a:spLocks noChangeArrowheads="1"/>
            </p:cNvSpPr>
            <p:nvPr/>
          </p:nvSpPr>
          <p:spPr bwMode="auto">
            <a:xfrm>
              <a:off x="4091268" y="3225575"/>
              <a:ext cx="281187" cy="309316"/>
            </a:xfrm>
            <a:prstGeom prst="sun">
              <a:avLst>
                <a:gd name="adj" fmla="val 25000"/>
              </a:avLst>
            </a:prstGeom>
            <a:solidFill>
              <a:srgbClr val="FF9A28"/>
            </a:solidFill>
            <a:ln w="12700">
              <a:solidFill>
                <a:srgbClr val="FFEC1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dirty="0">
                <a:solidFill>
                  <a:srgbClr val="000000"/>
                </a:solidFill>
                <a:latin typeface="Verdana" charset="0"/>
              </a:endParaRPr>
            </a:p>
          </p:txBody>
        </p:sp>
        <p:sp>
          <p:nvSpPr>
            <p:cNvPr id="101" name="Freeform 14"/>
            <p:cNvSpPr>
              <a:spLocks noChangeAspect="1"/>
            </p:cNvSpPr>
            <p:nvPr/>
          </p:nvSpPr>
          <p:spPr bwMode="auto">
            <a:xfrm rot="21060721">
              <a:off x="5313841" y="5742281"/>
              <a:ext cx="2836478" cy="390160"/>
            </a:xfrm>
            <a:custGeom>
              <a:avLst/>
              <a:gdLst>
                <a:gd name="T0" fmla="*/ 0 w 1296"/>
                <a:gd name="T1" fmla="*/ 0 h 192"/>
                <a:gd name="T2" fmla="*/ 2147483647 w 1296"/>
                <a:gd name="T3" fmla="*/ 2147483647 h 192"/>
                <a:gd name="T4" fmla="*/ 2147483647 w 1296"/>
                <a:gd name="T5" fmla="*/ 0 h 192"/>
                <a:gd name="T6" fmla="*/ 0 60000 65536"/>
                <a:gd name="T7" fmla="*/ 0 60000 65536"/>
                <a:gd name="T8" fmla="*/ 0 60000 65536"/>
                <a:gd name="T9" fmla="*/ 0 w 1296"/>
                <a:gd name="T10" fmla="*/ 0 h 192"/>
                <a:gd name="T11" fmla="*/ 1296 w 129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192">
                  <a:moveTo>
                    <a:pt x="0" y="0"/>
                  </a:moveTo>
                  <a:cubicBezTo>
                    <a:pt x="204" y="96"/>
                    <a:pt x="408" y="192"/>
                    <a:pt x="624" y="192"/>
                  </a:cubicBezTo>
                  <a:cubicBezTo>
                    <a:pt x="840" y="192"/>
                    <a:pt x="1068" y="96"/>
                    <a:pt x="1296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102" name="Line 49"/>
            <p:cNvSpPr>
              <a:spLocks noChangeShapeType="1"/>
            </p:cNvSpPr>
            <p:nvPr/>
          </p:nvSpPr>
          <p:spPr bwMode="auto">
            <a:xfrm flipH="1" flipV="1">
              <a:off x="6892005" y="6121896"/>
              <a:ext cx="14059" cy="5571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3" name="Freeform 60"/>
            <p:cNvSpPr>
              <a:spLocks noChangeArrowheads="1"/>
            </p:cNvSpPr>
            <p:nvPr/>
          </p:nvSpPr>
          <p:spPr bwMode="auto">
            <a:xfrm>
              <a:off x="6361740" y="5450540"/>
              <a:ext cx="1465690" cy="804924"/>
            </a:xfrm>
            <a:custGeom>
              <a:avLst/>
              <a:gdLst>
                <a:gd name="T0" fmla="*/ 72413 w 1231527"/>
                <a:gd name="T1" fmla="*/ 1273379 h 675922"/>
                <a:gd name="T2" fmla="*/ 56164 w 1231527"/>
                <a:gd name="T3" fmla="*/ 1077474 h 675922"/>
                <a:gd name="T4" fmla="*/ 153671 w 1231527"/>
                <a:gd name="T5" fmla="*/ 1044823 h 675922"/>
                <a:gd name="T6" fmla="*/ 186174 w 1231527"/>
                <a:gd name="T7" fmla="*/ 1012176 h 675922"/>
                <a:gd name="T8" fmla="*/ 186174 w 1231527"/>
                <a:gd name="T9" fmla="*/ 914222 h 675922"/>
                <a:gd name="T10" fmla="*/ 104915 w 1231527"/>
                <a:gd name="T11" fmla="*/ 832597 h 675922"/>
                <a:gd name="T12" fmla="*/ 104915 w 1231527"/>
                <a:gd name="T13" fmla="*/ 685668 h 675922"/>
                <a:gd name="T14" fmla="*/ 153671 w 1231527"/>
                <a:gd name="T15" fmla="*/ 669341 h 675922"/>
                <a:gd name="T16" fmla="*/ 186174 w 1231527"/>
                <a:gd name="T17" fmla="*/ 636690 h 675922"/>
                <a:gd name="T18" fmla="*/ 234928 w 1231527"/>
                <a:gd name="T19" fmla="*/ 604037 h 675922"/>
                <a:gd name="T20" fmla="*/ 283681 w 1231527"/>
                <a:gd name="T21" fmla="*/ 506089 h 675922"/>
                <a:gd name="T22" fmla="*/ 332436 w 1231527"/>
                <a:gd name="T23" fmla="*/ 489762 h 675922"/>
                <a:gd name="T24" fmla="*/ 381193 w 1231527"/>
                <a:gd name="T25" fmla="*/ 457113 h 675922"/>
                <a:gd name="T26" fmla="*/ 738717 w 1231527"/>
                <a:gd name="T27" fmla="*/ 473435 h 675922"/>
                <a:gd name="T28" fmla="*/ 803722 w 1231527"/>
                <a:gd name="T29" fmla="*/ 424463 h 675922"/>
                <a:gd name="T30" fmla="*/ 836225 w 1231527"/>
                <a:gd name="T31" fmla="*/ 391810 h 675922"/>
                <a:gd name="T32" fmla="*/ 966235 w 1231527"/>
                <a:gd name="T33" fmla="*/ 408134 h 675922"/>
                <a:gd name="T34" fmla="*/ 998738 w 1231527"/>
                <a:gd name="T35" fmla="*/ 473435 h 675922"/>
                <a:gd name="T36" fmla="*/ 1112499 w 1231527"/>
                <a:gd name="T37" fmla="*/ 522413 h 675922"/>
                <a:gd name="T38" fmla="*/ 1193757 w 1231527"/>
                <a:gd name="T39" fmla="*/ 489762 h 675922"/>
                <a:gd name="T40" fmla="*/ 1275010 w 1231527"/>
                <a:gd name="T41" fmla="*/ 424463 h 675922"/>
                <a:gd name="T42" fmla="*/ 1307516 w 1231527"/>
                <a:gd name="T43" fmla="*/ 391810 h 675922"/>
                <a:gd name="T44" fmla="*/ 1323766 w 1231527"/>
                <a:gd name="T45" fmla="*/ 342833 h 675922"/>
                <a:gd name="T46" fmla="*/ 1356268 w 1231527"/>
                <a:gd name="T47" fmla="*/ 293854 h 675922"/>
                <a:gd name="T48" fmla="*/ 1405024 w 1231527"/>
                <a:gd name="T49" fmla="*/ 212229 h 675922"/>
                <a:gd name="T50" fmla="*/ 1437525 w 1231527"/>
                <a:gd name="T51" fmla="*/ 163255 h 675922"/>
                <a:gd name="T52" fmla="*/ 1486279 w 1231527"/>
                <a:gd name="T53" fmla="*/ 146929 h 675922"/>
                <a:gd name="T54" fmla="*/ 1860060 w 1231527"/>
                <a:gd name="T55" fmla="*/ 81628 h 675922"/>
                <a:gd name="T56" fmla="*/ 1876310 w 1231527"/>
                <a:gd name="T57" fmla="*/ 32653 h 675922"/>
                <a:gd name="T58" fmla="*/ 1908812 w 1231527"/>
                <a:gd name="T59" fmla="*/ 0 h 675922"/>
                <a:gd name="T60" fmla="*/ 2168833 w 1231527"/>
                <a:gd name="T61" fmla="*/ 16327 h 675922"/>
                <a:gd name="T62" fmla="*/ 2233839 w 1231527"/>
                <a:gd name="T63" fmla="*/ 114279 h 675922"/>
                <a:gd name="T64" fmla="*/ 2250088 w 1231527"/>
                <a:gd name="T65" fmla="*/ 163255 h 675922"/>
                <a:gd name="T66" fmla="*/ 2266344 w 1231527"/>
                <a:gd name="T67" fmla="*/ 326508 h 675922"/>
                <a:gd name="T68" fmla="*/ 2363849 w 1231527"/>
                <a:gd name="T69" fmla="*/ 359161 h 675922"/>
                <a:gd name="T70" fmla="*/ 2347595 w 1231527"/>
                <a:gd name="T71" fmla="*/ 489762 h 675922"/>
                <a:gd name="T72" fmla="*/ 2315094 w 1231527"/>
                <a:gd name="T73" fmla="*/ 522413 h 675922"/>
                <a:gd name="T74" fmla="*/ 2282593 w 1231527"/>
                <a:gd name="T75" fmla="*/ 571389 h 675922"/>
                <a:gd name="T76" fmla="*/ 2136333 w 1231527"/>
                <a:gd name="T77" fmla="*/ 620366 h 675922"/>
                <a:gd name="T78" fmla="*/ 2087577 w 1231527"/>
                <a:gd name="T79" fmla="*/ 636690 h 675922"/>
                <a:gd name="T80" fmla="*/ 2038823 w 1231527"/>
                <a:gd name="T81" fmla="*/ 734639 h 675922"/>
                <a:gd name="T82" fmla="*/ 2006322 w 1231527"/>
                <a:gd name="T83" fmla="*/ 832597 h 675922"/>
                <a:gd name="T84" fmla="*/ 1990069 w 1231527"/>
                <a:gd name="T85" fmla="*/ 881568 h 675922"/>
                <a:gd name="T86" fmla="*/ 1957567 w 1231527"/>
                <a:gd name="T87" fmla="*/ 914222 h 675922"/>
                <a:gd name="T88" fmla="*/ 1860060 w 1231527"/>
                <a:gd name="T89" fmla="*/ 979523 h 675922"/>
                <a:gd name="T90" fmla="*/ 1307516 w 1231527"/>
                <a:gd name="T91" fmla="*/ 979523 h 675922"/>
                <a:gd name="T92" fmla="*/ 1291265 w 1231527"/>
                <a:gd name="T93" fmla="*/ 1028500 h 675922"/>
                <a:gd name="T94" fmla="*/ 1177503 w 1231527"/>
                <a:gd name="T95" fmla="*/ 1077474 h 675922"/>
                <a:gd name="T96" fmla="*/ 559952 w 1231527"/>
                <a:gd name="T97" fmla="*/ 1061150 h 675922"/>
                <a:gd name="T98" fmla="*/ 511201 w 1231527"/>
                <a:gd name="T99" fmla="*/ 1093803 h 675922"/>
                <a:gd name="T100" fmla="*/ 446195 w 1231527"/>
                <a:gd name="T101" fmla="*/ 1110126 h 675922"/>
                <a:gd name="T102" fmla="*/ 397440 w 1231527"/>
                <a:gd name="T103" fmla="*/ 1142779 h 675922"/>
                <a:gd name="T104" fmla="*/ 283681 w 1231527"/>
                <a:gd name="T105" fmla="*/ 1159103 h 675922"/>
                <a:gd name="T106" fmla="*/ 267431 w 1231527"/>
                <a:gd name="T107" fmla="*/ 1257056 h 675922"/>
                <a:gd name="T108" fmla="*/ 72413 w 1231527"/>
                <a:gd name="T109" fmla="*/ 1273379 h 6759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231527"/>
                <a:gd name="T166" fmla="*/ 0 h 675922"/>
                <a:gd name="T167" fmla="*/ 1231527 w 1231527"/>
                <a:gd name="T168" fmla="*/ 675922 h 6759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231527" h="675922">
                  <a:moveTo>
                    <a:pt x="37727" y="660400"/>
                  </a:moveTo>
                  <a:cubicBezTo>
                    <a:pt x="19383" y="644878"/>
                    <a:pt x="0" y="600600"/>
                    <a:pt x="29260" y="558800"/>
                  </a:cubicBezTo>
                  <a:cubicBezTo>
                    <a:pt x="39496" y="544177"/>
                    <a:pt x="80060" y="541867"/>
                    <a:pt x="80060" y="541867"/>
                  </a:cubicBezTo>
                  <a:cubicBezTo>
                    <a:pt x="85705" y="536223"/>
                    <a:pt x="92887" y="531779"/>
                    <a:pt x="96994" y="524934"/>
                  </a:cubicBezTo>
                  <a:cubicBezTo>
                    <a:pt x="107028" y="508211"/>
                    <a:pt x="109536" y="490857"/>
                    <a:pt x="96994" y="474134"/>
                  </a:cubicBezTo>
                  <a:cubicBezTo>
                    <a:pt x="85020" y="458169"/>
                    <a:pt x="54660" y="431800"/>
                    <a:pt x="54660" y="431800"/>
                  </a:cubicBezTo>
                  <a:cubicBezTo>
                    <a:pt x="45386" y="403977"/>
                    <a:pt x="35839" y="388537"/>
                    <a:pt x="54660" y="355600"/>
                  </a:cubicBezTo>
                  <a:cubicBezTo>
                    <a:pt x="59088" y="347851"/>
                    <a:pt x="71593" y="349956"/>
                    <a:pt x="80060" y="347134"/>
                  </a:cubicBezTo>
                  <a:cubicBezTo>
                    <a:pt x="85705" y="341489"/>
                    <a:pt x="90760" y="335187"/>
                    <a:pt x="96994" y="330200"/>
                  </a:cubicBezTo>
                  <a:cubicBezTo>
                    <a:pt x="104940" y="323843"/>
                    <a:pt x="116037" y="321213"/>
                    <a:pt x="122394" y="313267"/>
                  </a:cubicBezTo>
                  <a:cubicBezTo>
                    <a:pt x="149665" y="279178"/>
                    <a:pt x="108137" y="294192"/>
                    <a:pt x="147794" y="262467"/>
                  </a:cubicBezTo>
                  <a:cubicBezTo>
                    <a:pt x="154763" y="256892"/>
                    <a:pt x="165212" y="257991"/>
                    <a:pt x="173194" y="254000"/>
                  </a:cubicBezTo>
                  <a:cubicBezTo>
                    <a:pt x="182295" y="249449"/>
                    <a:pt x="190127" y="242711"/>
                    <a:pt x="198594" y="237067"/>
                  </a:cubicBezTo>
                  <a:cubicBezTo>
                    <a:pt x="328171" y="258663"/>
                    <a:pt x="266031" y="257416"/>
                    <a:pt x="384860" y="245534"/>
                  </a:cubicBezTo>
                  <a:cubicBezTo>
                    <a:pt x="396149" y="237067"/>
                    <a:pt x="407887" y="229168"/>
                    <a:pt x="418727" y="220134"/>
                  </a:cubicBezTo>
                  <a:cubicBezTo>
                    <a:pt x="424859" y="215024"/>
                    <a:pt x="427717" y="203994"/>
                    <a:pt x="435660" y="203200"/>
                  </a:cubicBezTo>
                  <a:cubicBezTo>
                    <a:pt x="458301" y="200936"/>
                    <a:pt x="480816" y="208845"/>
                    <a:pt x="503394" y="211667"/>
                  </a:cubicBezTo>
                  <a:cubicBezTo>
                    <a:pt x="509038" y="222956"/>
                    <a:pt x="511402" y="236609"/>
                    <a:pt x="520327" y="245534"/>
                  </a:cubicBezTo>
                  <a:cubicBezTo>
                    <a:pt x="530788" y="255995"/>
                    <a:pt x="564415" y="265874"/>
                    <a:pt x="579594" y="270934"/>
                  </a:cubicBezTo>
                  <a:cubicBezTo>
                    <a:pt x="593705" y="265289"/>
                    <a:pt x="609560" y="262834"/>
                    <a:pt x="621927" y="254000"/>
                  </a:cubicBezTo>
                  <a:cubicBezTo>
                    <a:pt x="688940" y="206132"/>
                    <a:pt x="589625" y="245010"/>
                    <a:pt x="664260" y="220134"/>
                  </a:cubicBezTo>
                  <a:cubicBezTo>
                    <a:pt x="669905" y="214489"/>
                    <a:pt x="677087" y="210045"/>
                    <a:pt x="681194" y="203200"/>
                  </a:cubicBezTo>
                  <a:cubicBezTo>
                    <a:pt x="685786" y="195547"/>
                    <a:pt x="685669" y="185782"/>
                    <a:pt x="689660" y="177800"/>
                  </a:cubicBezTo>
                  <a:cubicBezTo>
                    <a:pt x="694211" y="168698"/>
                    <a:pt x="700949" y="160867"/>
                    <a:pt x="706594" y="152400"/>
                  </a:cubicBezTo>
                  <a:cubicBezTo>
                    <a:pt x="721297" y="108288"/>
                    <a:pt x="705428" y="143273"/>
                    <a:pt x="731994" y="110067"/>
                  </a:cubicBezTo>
                  <a:cubicBezTo>
                    <a:pt x="738351" y="102121"/>
                    <a:pt x="740981" y="91024"/>
                    <a:pt x="748927" y="84667"/>
                  </a:cubicBezTo>
                  <a:cubicBezTo>
                    <a:pt x="755896" y="79092"/>
                    <a:pt x="765860" y="79022"/>
                    <a:pt x="774327" y="76200"/>
                  </a:cubicBezTo>
                  <a:cubicBezTo>
                    <a:pt x="846354" y="4173"/>
                    <a:pt x="756309" y="82857"/>
                    <a:pt x="969060" y="42334"/>
                  </a:cubicBezTo>
                  <a:cubicBezTo>
                    <a:pt x="977827" y="40664"/>
                    <a:pt x="972935" y="24587"/>
                    <a:pt x="977527" y="16934"/>
                  </a:cubicBezTo>
                  <a:cubicBezTo>
                    <a:pt x="981634" y="10089"/>
                    <a:pt x="988816" y="5645"/>
                    <a:pt x="994460" y="0"/>
                  </a:cubicBezTo>
                  <a:lnTo>
                    <a:pt x="1129927" y="8467"/>
                  </a:lnTo>
                  <a:cubicBezTo>
                    <a:pt x="1149136" y="15190"/>
                    <a:pt x="1163794" y="59267"/>
                    <a:pt x="1163794" y="59267"/>
                  </a:cubicBezTo>
                  <a:cubicBezTo>
                    <a:pt x="1166616" y="67734"/>
                    <a:pt x="1170903" y="75846"/>
                    <a:pt x="1172260" y="84667"/>
                  </a:cubicBezTo>
                  <a:cubicBezTo>
                    <a:pt x="1176573" y="112700"/>
                    <a:pt x="1166436" y="144835"/>
                    <a:pt x="1180727" y="169334"/>
                  </a:cubicBezTo>
                  <a:cubicBezTo>
                    <a:pt x="1189721" y="184752"/>
                    <a:pt x="1231527" y="186267"/>
                    <a:pt x="1231527" y="186267"/>
                  </a:cubicBezTo>
                  <a:cubicBezTo>
                    <a:pt x="1228705" y="208845"/>
                    <a:pt x="1229598" y="232206"/>
                    <a:pt x="1223060" y="254000"/>
                  </a:cubicBezTo>
                  <a:cubicBezTo>
                    <a:pt x="1220766" y="261646"/>
                    <a:pt x="1211114" y="264701"/>
                    <a:pt x="1206127" y="270934"/>
                  </a:cubicBezTo>
                  <a:cubicBezTo>
                    <a:pt x="1199770" y="278880"/>
                    <a:pt x="1197011" y="289820"/>
                    <a:pt x="1189194" y="296334"/>
                  </a:cubicBezTo>
                  <a:cubicBezTo>
                    <a:pt x="1165052" y="316452"/>
                    <a:pt x="1141939" y="314498"/>
                    <a:pt x="1112994" y="321734"/>
                  </a:cubicBezTo>
                  <a:cubicBezTo>
                    <a:pt x="1104336" y="323898"/>
                    <a:pt x="1096061" y="327378"/>
                    <a:pt x="1087594" y="330200"/>
                  </a:cubicBezTo>
                  <a:cubicBezTo>
                    <a:pt x="1056715" y="422834"/>
                    <a:pt x="1105962" y="282523"/>
                    <a:pt x="1062194" y="381000"/>
                  </a:cubicBezTo>
                  <a:cubicBezTo>
                    <a:pt x="1054945" y="397311"/>
                    <a:pt x="1050904" y="414867"/>
                    <a:pt x="1045260" y="431800"/>
                  </a:cubicBezTo>
                  <a:cubicBezTo>
                    <a:pt x="1042438" y="440267"/>
                    <a:pt x="1043105" y="450889"/>
                    <a:pt x="1036794" y="457200"/>
                  </a:cubicBezTo>
                  <a:cubicBezTo>
                    <a:pt x="1031149" y="462845"/>
                    <a:pt x="1026246" y="469344"/>
                    <a:pt x="1019860" y="474134"/>
                  </a:cubicBezTo>
                  <a:cubicBezTo>
                    <a:pt x="1003579" y="486345"/>
                    <a:pt x="969060" y="508000"/>
                    <a:pt x="969060" y="508000"/>
                  </a:cubicBezTo>
                  <a:cubicBezTo>
                    <a:pt x="868851" y="500292"/>
                    <a:pt x="784464" y="489224"/>
                    <a:pt x="681194" y="508000"/>
                  </a:cubicBezTo>
                  <a:cubicBezTo>
                    <a:pt x="672413" y="509596"/>
                    <a:pt x="678302" y="526431"/>
                    <a:pt x="672727" y="533400"/>
                  </a:cubicBezTo>
                  <a:cubicBezTo>
                    <a:pt x="658108" y="551674"/>
                    <a:pt x="633799" y="553716"/>
                    <a:pt x="613460" y="558800"/>
                  </a:cubicBezTo>
                  <a:cubicBezTo>
                    <a:pt x="466947" y="537870"/>
                    <a:pt x="468339" y="530710"/>
                    <a:pt x="291727" y="550334"/>
                  </a:cubicBezTo>
                  <a:cubicBezTo>
                    <a:pt x="281614" y="551458"/>
                    <a:pt x="275680" y="563259"/>
                    <a:pt x="266327" y="567267"/>
                  </a:cubicBezTo>
                  <a:cubicBezTo>
                    <a:pt x="255631" y="571851"/>
                    <a:pt x="243749" y="572912"/>
                    <a:pt x="232460" y="575734"/>
                  </a:cubicBezTo>
                  <a:cubicBezTo>
                    <a:pt x="223993" y="581378"/>
                    <a:pt x="216806" y="589743"/>
                    <a:pt x="207060" y="592667"/>
                  </a:cubicBezTo>
                  <a:cubicBezTo>
                    <a:pt x="187946" y="598401"/>
                    <a:pt x="162812" y="587993"/>
                    <a:pt x="147794" y="601134"/>
                  </a:cubicBezTo>
                  <a:cubicBezTo>
                    <a:pt x="134875" y="612439"/>
                    <a:pt x="153061" y="641634"/>
                    <a:pt x="139327" y="651934"/>
                  </a:cubicBezTo>
                  <a:cubicBezTo>
                    <a:pt x="123522" y="663787"/>
                    <a:pt x="56072" y="675922"/>
                    <a:pt x="37727" y="660400"/>
                  </a:cubicBezTo>
                  <a:close/>
                </a:path>
              </a:pathLst>
            </a:custGeom>
            <a:noFill/>
            <a:ln w="38100">
              <a:solidFill>
                <a:srgbClr val="AB6423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400" dirty="0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3870704" y="5425513"/>
              <a:ext cx="1003300" cy="438150"/>
            </a:xfrm>
            <a:custGeom>
              <a:avLst/>
              <a:gdLst>
                <a:gd name="connsiteX0" fmla="*/ 0 w 901700"/>
                <a:gd name="connsiteY0" fmla="*/ 0 h 438150"/>
                <a:gd name="connsiteX1" fmla="*/ 361950 w 901700"/>
                <a:gd name="connsiteY1" fmla="*/ 266700 h 438150"/>
                <a:gd name="connsiteX2" fmla="*/ 901700 w 901700"/>
                <a:gd name="connsiteY2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01700" h="438150">
                  <a:moveTo>
                    <a:pt x="0" y="0"/>
                  </a:moveTo>
                  <a:cubicBezTo>
                    <a:pt x="105833" y="96837"/>
                    <a:pt x="211667" y="193675"/>
                    <a:pt x="361950" y="266700"/>
                  </a:cubicBezTo>
                  <a:cubicBezTo>
                    <a:pt x="512233" y="339725"/>
                    <a:pt x="901700" y="438150"/>
                    <a:pt x="901700" y="438150"/>
                  </a:cubicBezTo>
                </a:path>
              </a:pathLst>
            </a:custGeom>
            <a:ln w="57150" cmpd="sng"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47066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1346200" y="0"/>
            <a:ext cx="7086600" cy="912746"/>
          </a:xfrm>
        </p:spPr>
        <p:txBody>
          <a:bodyPr/>
          <a:lstStyle/>
          <a:p>
            <a:r>
              <a:rPr lang="en-US" dirty="0" smtClean="0"/>
              <a:t>GOME-1 spectra</a:t>
            </a:r>
            <a:endParaRPr lang="en-US" dirty="0"/>
          </a:p>
        </p:txBody>
      </p:sp>
      <p:pic>
        <p:nvPicPr>
          <p:cNvPr id="9" name="Picture 1" descr="GOME-1-irrad-rad-albedo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8" t="8579"/>
          <a:stretch/>
        </p:blipFill>
        <p:spPr bwMode="auto">
          <a:xfrm>
            <a:off x="3912324" y="1034196"/>
            <a:ext cx="4583865" cy="585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2618" y="1423586"/>
            <a:ext cx="3292475" cy="4647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accent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rgbClr val="3333CC"/>
                </a:solidFill>
              </a:rPr>
              <a:t>What do we measure?</a:t>
            </a:r>
          </a:p>
          <a:p>
            <a:pPr eaLnBrk="1" hangingPunct="1"/>
            <a:endParaRPr lang="en-US" sz="28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</a:rPr>
              <a:t>GOME irradiance, radiance, and albedo spectrum for high-albedo (fully cloudy) ground </a:t>
            </a:r>
            <a:r>
              <a:rPr lang="en-US" sz="2800" dirty="0" smtClean="0">
                <a:solidFill>
                  <a:srgbClr val="3333CC"/>
                </a:solidFill>
              </a:rPr>
              <a:t>pixel</a:t>
            </a:r>
          </a:p>
          <a:p>
            <a:pPr eaLnBrk="1" hangingPunct="1"/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578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</p:spPr>
        <p:txBody>
          <a:bodyPr/>
          <a:lstStyle/>
          <a:p>
            <a:r>
              <a:rPr lang="en-US" dirty="0" smtClean="0"/>
              <a:t>TEMPO science ques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416352"/>
            <a:ext cx="9144000" cy="48936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What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re the temporal and spatial variations of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emissions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f gases and aerosols important for air quality and climate?</a:t>
            </a:r>
          </a:p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 physical, chemical, and dynamical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processes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determine tropospheric composition and air quality over scales ranging from urban to continental, diurnally to seasonally?</a:t>
            </a:r>
          </a:p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es air pollution drive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climate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forcing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nd how does climate change affect air quality on a continental scale?</a:t>
            </a:r>
          </a:p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can observations from space improve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ir quality forecasts and assessments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for societal benefit?</a:t>
            </a:r>
          </a:p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es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intercontinental transpor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affect air quality?</a:t>
            </a:r>
          </a:p>
          <a:p>
            <a:pPr marL="457200" indent="-457200" defTabSz="9144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ow do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episodi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events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, such as wild fires, dust outbreaks, and volcanic eruptions, affect atmospheric composition and air quality</a:t>
            </a: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?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1239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92427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shman.BAMS.Fig11.png"/>
          <p:cNvPicPr>
            <a:picLocks noChangeAspect="1"/>
          </p:cNvPicPr>
          <p:nvPr/>
        </p:nvPicPr>
        <p:blipFill>
          <a:blip r:embed="rId3"/>
          <a:srcRect l="8688" t="12296" r="10355" b="6091"/>
          <a:stretch>
            <a:fillRect/>
          </a:stretch>
        </p:blipFill>
        <p:spPr bwMode="auto">
          <a:xfrm>
            <a:off x="2388060" y="1007339"/>
            <a:ext cx="6309445" cy="49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2252662" y="0"/>
            <a:ext cx="5649255" cy="952576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>
                <a:solidFill>
                  <a:prstClr val="white">
                    <a:lumMod val="85000"/>
                  </a:prstClr>
                </a:solidFill>
                <a:latin typeface="Arial Rounded MT Bold"/>
                <a:ea typeface="ヒラギノ角ゴ Pro W3" charset="-128"/>
                <a:cs typeface="Arial Rounded MT Bold"/>
              </a:rPr>
              <a:t>Why geostationary? High temporal and spatial resolution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2863" y="2903538"/>
            <a:ext cx="2209800" cy="18161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eaLnBrk="0" hangingPunct="0">
              <a:spcBef>
                <a:spcPct val="50000"/>
              </a:spcBef>
              <a:defRPr/>
            </a:pPr>
            <a:r>
              <a:rPr lang="en-US" sz="1600" b="1" kern="0" dirty="0">
                <a:solidFill>
                  <a:srgbClr val="000090"/>
                </a:solidFill>
                <a:latin typeface="Arial"/>
              </a:rPr>
              <a:t>Hourly NO</a:t>
            </a:r>
            <a:r>
              <a:rPr lang="en-US" sz="1600" b="1" kern="0" baseline="-25000" dirty="0">
                <a:solidFill>
                  <a:srgbClr val="000090"/>
                </a:solidFill>
                <a:latin typeface="Arial"/>
              </a:rPr>
              <a:t>2</a:t>
            </a:r>
            <a:r>
              <a:rPr lang="en-US" sz="1600" b="1" kern="0" dirty="0">
                <a:solidFill>
                  <a:srgbClr val="000090"/>
                </a:solidFill>
                <a:latin typeface="Arial"/>
              </a:rPr>
              <a:t> surface concentration and integrated column calculated by CMAQ air quality model: Houston, TX, June 22-23, 2005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3738780" y="5638800"/>
            <a:ext cx="757238" cy="2762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/>
              </a:rPr>
              <a:t>June 22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264160" y="5638800"/>
            <a:ext cx="1406525" cy="2619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>
              <a:defRPr/>
            </a:pPr>
            <a:r>
              <a:rPr lang="en-US" sz="1100" b="1" kern="0" dirty="0">
                <a:solidFill>
                  <a:srgbClr val="000000"/>
                </a:solidFill>
                <a:latin typeface="Arial"/>
              </a:rPr>
              <a:t>Hour of Day (UTC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44680" y="5638800"/>
            <a:ext cx="757238" cy="2762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/>
              </a:rPr>
              <a:t>June 23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279400" y="5943600"/>
            <a:ext cx="8678863" cy="3079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dirty="0">
                <a:solidFill>
                  <a:srgbClr val="000090"/>
                </a:solidFill>
                <a:latin typeface="Arial"/>
              </a:rPr>
              <a:t>LEO observations provide limited information on </a:t>
            </a:r>
            <a:r>
              <a:rPr lang="en-US" sz="1400" b="1" u="sng" dirty="0">
                <a:solidFill>
                  <a:srgbClr val="000090"/>
                </a:solidFill>
                <a:latin typeface="Arial"/>
              </a:rPr>
              <a:t>rapidly varying</a:t>
            </a:r>
            <a:r>
              <a:rPr lang="en-US" sz="1400" b="1" dirty="0">
                <a:solidFill>
                  <a:srgbClr val="000090"/>
                </a:solidFill>
                <a:latin typeface="Arial"/>
              </a:rPr>
              <a:t> emissions, chemistry, &amp; transport</a:t>
            </a: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279400" y="6278108"/>
            <a:ext cx="8678863" cy="307975"/>
          </a:xfrm>
          <a:prstGeom prst="rect">
            <a:avLst/>
          </a:prstGeom>
          <a:solidFill>
            <a:srgbClr val="FCFF32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dirty="0">
                <a:solidFill>
                  <a:srgbClr val="000090"/>
                </a:solidFill>
                <a:latin typeface="Arial"/>
              </a:rPr>
              <a:t>GEO will provide observations at temporal and spatial scales highly relevant to air quality process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0970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183918"/>
            <a:ext cx="5972807" cy="638108"/>
          </a:xfrm>
        </p:spPr>
        <p:txBody>
          <a:bodyPr/>
          <a:lstStyle/>
          <a:p>
            <a:r>
              <a:rPr lang="en-US" dirty="0" smtClean="0"/>
              <a:t>NO</a:t>
            </a:r>
            <a:r>
              <a:rPr lang="en-US" baseline="-25000" dirty="0" smtClean="0"/>
              <a:t>2</a:t>
            </a:r>
            <a:r>
              <a:rPr lang="en-US" dirty="0" smtClean="0"/>
              <a:t> over Los Angel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8" name="Picture 2" descr="LA2_zoom_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1579563"/>
            <a:ext cx="6856412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LA2_NO2_zo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1592263"/>
            <a:ext cx="6856413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LA2_zoom_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584325"/>
            <a:ext cx="6856412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29058" y="6372634"/>
            <a:ext cx="2022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FF00"/>
                </a:solidFill>
              </a:rPr>
              <a:t>Courtesy T. Kurosu</a:t>
            </a:r>
            <a:endParaRPr lang="en-US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4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itle 3"/>
          <p:cNvSpPr>
            <a:spLocks noGrp="1"/>
          </p:cNvSpPr>
          <p:nvPr>
            <p:ph type="title"/>
          </p:nvPr>
        </p:nvSpPr>
        <p:spPr>
          <a:xfrm>
            <a:off x="1904948" y="183918"/>
            <a:ext cx="6270455" cy="638108"/>
          </a:xfrm>
        </p:spPr>
        <p:txBody>
          <a:bodyPr/>
          <a:lstStyle/>
          <a:p>
            <a:r>
              <a:rPr lang="en-US" dirty="0" smtClean="0"/>
              <a:t>TEMPO science </a:t>
            </a:r>
            <a:r>
              <a:rPr lang="en-US" dirty="0"/>
              <a:t>m</a:t>
            </a:r>
            <a:r>
              <a:rPr lang="en-US" dirty="0" smtClean="0"/>
              <a:t>easurements</a:t>
            </a:r>
            <a:endParaRPr lang="en-US" dirty="0"/>
          </a:p>
        </p:txBody>
      </p:sp>
      <p:sp>
        <p:nvSpPr>
          <p:cNvPr id="79" name="Date Placeholder 2"/>
          <p:cNvSpPr>
            <a:spLocks noGrp="1"/>
          </p:cNvSpPr>
          <p:nvPr>
            <p:ph type="dt" sz="half" idx="10"/>
          </p:nvPr>
        </p:nvSpPr>
        <p:spPr>
          <a:xfrm>
            <a:off x="112609" y="6504025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27330" y="6504025"/>
            <a:ext cx="2133600" cy="365125"/>
          </a:xfrm>
        </p:spPr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0" y="1063206"/>
            <a:ext cx="9144000" cy="1990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Violations of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US National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mbient Air Quality Standards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re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primarily related to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zone (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b="1" baseline="-25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 and particulate matter (aerosol)</a:t>
            </a:r>
          </a:p>
          <a:p>
            <a:pPr marL="676656" lvl="1" indent="-310896" defTabSz="91440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sz="1600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adversely impacts health and agriculture and is a greenhouse gas</a:t>
            </a:r>
          </a:p>
          <a:p>
            <a:pPr marL="676656" lvl="1" indent="-310896" defTabSz="91440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erosol adversely impacts health, reduces visibility, and influences climate</a:t>
            </a:r>
          </a:p>
          <a:p>
            <a:pPr marL="676656" lvl="1" indent="-310896" defTabSz="914400" fontAlgn="base"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Nitrogen dioxide (NO</a:t>
            </a:r>
            <a:r>
              <a:rPr lang="en-US" sz="1600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 and sulfur dioxide (SO</a:t>
            </a:r>
            <a:r>
              <a:rPr lang="en-US" sz="1600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) are also regulated</a:t>
            </a:r>
          </a:p>
          <a:p>
            <a:pPr marL="342900" indent="-342900" defTabSz="914400" fontAlgn="base">
              <a:spcBef>
                <a:spcPts val="4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TEMPO measures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, key 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proxies for 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precursors (H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CO and C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H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O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for hydrocarbons and NO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for nitrogen oxides), SO</a:t>
            </a:r>
            <a:r>
              <a:rPr lang="en-US" b="1" baseline="-25000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, and aerosol</a:t>
            </a:r>
            <a:endParaRPr lang="en-US" b="1" dirty="0">
              <a:solidFill>
                <a:srgbClr val="00009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85993" y="3901619"/>
            <a:ext cx="3237910" cy="20313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defTabSz="914400" fontAlgn="base">
              <a:spcBef>
                <a:spcPts val="60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By simultaneously measuring O</a:t>
            </a:r>
            <a:r>
              <a:rPr lang="en-US" baseline="-25000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3</a:t>
            </a:r>
            <a:r>
              <a:rPr lang="en-US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and the precursors from which it is produced, TEMPO provides understanding of all key phases of air quality:</a:t>
            </a:r>
            <a:r>
              <a:rPr lang="en-US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 emissions, photochemistry, and long range transport</a:t>
            </a:r>
          </a:p>
        </p:txBody>
      </p:sp>
      <p:sp>
        <p:nvSpPr>
          <p:cNvPr id="83" name="Line 4"/>
          <p:cNvSpPr>
            <a:spLocks noChangeShapeType="1"/>
          </p:cNvSpPr>
          <p:nvPr/>
        </p:nvSpPr>
        <p:spPr bwMode="auto">
          <a:xfrm flipV="1">
            <a:off x="3808172" y="6264610"/>
            <a:ext cx="5221152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3847906" y="4732956"/>
            <a:ext cx="689287" cy="35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>
                <a:solidFill>
                  <a:srgbClr val="008000"/>
                </a:solidFill>
                <a:latin typeface="Tahoma" charset="0"/>
              </a:rPr>
              <a:t>O</a:t>
            </a:r>
            <a:r>
              <a:rPr lang="en-US" sz="1800" b="1" baseline="-25000" dirty="0">
                <a:solidFill>
                  <a:srgbClr val="008000"/>
                </a:solidFill>
                <a:latin typeface="Tahoma" charset="0"/>
              </a:rPr>
              <a:t>3</a:t>
            </a:r>
            <a:endParaRPr lang="en-US" sz="2800" b="1" baseline="-25000" dirty="0">
              <a:solidFill>
                <a:srgbClr val="008000"/>
              </a:solidFill>
              <a:latin typeface="Tahoma" charset="0"/>
            </a:endParaRPr>
          </a:p>
        </p:txBody>
      </p:sp>
      <p:sp>
        <p:nvSpPr>
          <p:cNvPr id="85" name="Line 6"/>
          <p:cNvSpPr>
            <a:spLocks noChangeShapeType="1"/>
          </p:cNvSpPr>
          <p:nvPr/>
        </p:nvSpPr>
        <p:spPr bwMode="auto">
          <a:xfrm>
            <a:off x="3898182" y="3659431"/>
            <a:ext cx="5123413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86" name="Rectangle 7"/>
          <p:cNvSpPr>
            <a:spLocks noChangeArrowheads="1"/>
          </p:cNvSpPr>
          <p:nvPr/>
        </p:nvSpPr>
        <p:spPr bwMode="auto">
          <a:xfrm>
            <a:off x="7918196" y="5929048"/>
            <a:ext cx="95872" cy="266135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7" name="Oval 8"/>
          <p:cNvSpPr>
            <a:spLocks noChangeArrowheads="1"/>
          </p:cNvSpPr>
          <p:nvPr/>
        </p:nvSpPr>
        <p:spPr bwMode="auto">
          <a:xfrm>
            <a:off x="7774388" y="5909212"/>
            <a:ext cx="381836" cy="178526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8" name="Rectangle 9"/>
          <p:cNvSpPr>
            <a:spLocks noChangeArrowheads="1"/>
          </p:cNvSpPr>
          <p:nvPr/>
        </p:nvSpPr>
        <p:spPr bwMode="auto">
          <a:xfrm>
            <a:off x="8676907" y="5988557"/>
            <a:ext cx="94220" cy="266135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89" name="Oval 10"/>
          <p:cNvSpPr>
            <a:spLocks noChangeArrowheads="1"/>
          </p:cNvSpPr>
          <p:nvPr/>
        </p:nvSpPr>
        <p:spPr bwMode="auto">
          <a:xfrm>
            <a:off x="8546323" y="5882764"/>
            <a:ext cx="380182" cy="178526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6441411" y="6036493"/>
            <a:ext cx="380182" cy="178526"/>
          </a:xfrm>
          <a:prstGeom prst="rect">
            <a:avLst/>
          </a:prstGeom>
          <a:gradFill rotWithShape="0">
            <a:gsLst>
              <a:gs pos="0">
                <a:srgbClr val="663300"/>
              </a:gs>
              <a:gs pos="100000">
                <a:srgbClr val="2F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3818838" y="3136342"/>
            <a:ext cx="5203951" cy="3653096"/>
            <a:chOff x="3818838" y="3136342"/>
            <a:chExt cx="5203951" cy="3653096"/>
          </a:xfrm>
        </p:grpSpPr>
        <p:sp>
          <p:nvSpPr>
            <p:cNvPr id="92" name="TextBox 91"/>
            <p:cNvSpPr txBox="1"/>
            <p:nvPr/>
          </p:nvSpPr>
          <p:spPr>
            <a:xfrm>
              <a:off x="3818838" y="6287693"/>
              <a:ext cx="5202758" cy="50174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lIns="91440" rIns="0" rtlCol="0">
              <a:spAutoFit/>
            </a:bodyPr>
            <a:lstStyle/>
            <a:p>
              <a:pPr marL="0" lvl="1"/>
              <a:r>
                <a:rPr lang="en-US" sz="1400" b="1" dirty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O</a:t>
              </a:r>
              <a:r>
                <a:rPr lang="en-US" sz="1400" b="1" baseline="-25000" dirty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3</a:t>
              </a:r>
              <a:r>
                <a:rPr lang="en-US" sz="1400" b="1" dirty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 is created in the troposphere by photochemical cycles dependent </a:t>
              </a:r>
              <a:r>
                <a:rPr lang="en-US" sz="1400" b="1" dirty="0" smtClean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on </a:t>
              </a:r>
              <a:r>
                <a:rPr lang="en-US" sz="1400" b="1" dirty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hydrocarbons and nitrogen </a:t>
              </a:r>
              <a:r>
                <a:rPr lang="en-US" sz="1400" b="1" dirty="0" smtClean="0">
                  <a:solidFill>
                    <a:srgbClr val="000090"/>
                  </a:solidFill>
                  <a:latin typeface="Arial" pitchFamily="34" charset="0"/>
                  <a:ea typeface="ＭＳ Ｐゴシック" charset="0"/>
                  <a:cs typeface="Arial" pitchFamily="34" charset="0"/>
                </a:rPr>
                <a:t>oxides</a:t>
              </a:r>
              <a:endParaRPr lang="en-US" sz="1400" b="1" dirty="0">
                <a:solidFill>
                  <a:srgbClr val="000090"/>
                </a:solidFill>
                <a:latin typeface="Arial" pitchFamily="34" charset="0"/>
                <a:ea typeface="ＭＳ Ｐゴシック" charset="0"/>
                <a:cs typeface="Arial" pitchFamily="34" charset="0"/>
              </a:endParaRPr>
            </a:p>
          </p:txBody>
        </p:sp>
        <p:sp>
          <p:nvSpPr>
            <p:cNvPr id="93" name="Rectangle 47"/>
            <p:cNvSpPr>
              <a:spLocks noChangeArrowheads="1"/>
            </p:cNvSpPr>
            <p:nvPr/>
          </p:nvSpPr>
          <p:spPr bwMode="auto">
            <a:xfrm>
              <a:off x="3818838" y="3136342"/>
              <a:ext cx="5203951" cy="630742"/>
            </a:xfrm>
            <a:prstGeom prst="rect">
              <a:avLst/>
            </a:prstGeom>
            <a:gradFill rotWithShape="0">
              <a:gsLst>
                <a:gs pos="0">
                  <a:srgbClr val="4B5E69"/>
                </a:gs>
                <a:gs pos="100000">
                  <a:srgbClr val="A1CBE3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000" dirty="0">
                <a:solidFill>
                  <a:srgbClr val="000000"/>
                </a:solidFill>
              </a:endParaRPr>
            </a:p>
          </p:txBody>
        </p:sp>
        <p:sp>
          <p:nvSpPr>
            <p:cNvPr id="94" name="Rectangle 46"/>
            <p:cNvSpPr>
              <a:spLocks noChangeArrowheads="1"/>
            </p:cNvSpPr>
            <p:nvPr/>
          </p:nvSpPr>
          <p:spPr bwMode="auto">
            <a:xfrm>
              <a:off x="3818838" y="3657865"/>
              <a:ext cx="5203951" cy="2580296"/>
            </a:xfrm>
            <a:prstGeom prst="rect">
              <a:avLst/>
            </a:prstGeom>
            <a:gradFill rotWithShape="0">
              <a:gsLst>
                <a:gs pos="0">
                  <a:srgbClr val="DBECFF"/>
                </a:gs>
                <a:gs pos="100000">
                  <a:srgbClr val="84A1B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000" dirty="0">
                <a:solidFill>
                  <a:srgbClr val="000000"/>
                </a:solidFill>
              </a:endParaRPr>
            </a:p>
          </p:txBody>
        </p:sp>
        <p:sp>
          <p:nvSpPr>
            <p:cNvPr id="95" name="Text Box 12"/>
            <p:cNvSpPr txBox="1">
              <a:spLocks noChangeArrowheads="1"/>
            </p:cNvSpPr>
            <p:nvPr/>
          </p:nvSpPr>
          <p:spPr bwMode="auto">
            <a:xfrm>
              <a:off x="5457473" y="3298974"/>
              <a:ext cx="2029843" cy="324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000000"/>
                  </a:solidFill>
                  <a:latin typeface="Tahoma" charset="0"/>
                </a:rPr>
                <a:t>STRATOSPHERE</a:t>
              </a:r>
              <a:endParaRPr lang="en-US" sz="1800" dirty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96" name="Text Box 13"/>
            <p:cNvSpPr txBox="1">
              <a:spLocks noChangeArrowheads="1"/>
            </p:cNvSpPr>
            <p:nvPr/>
          </p:nvSpPr>
          <p:spPr bwMode="auto">
            <a:xfrm>
              <a:off x="5466861" y="3659862"/>
              <a:ext cx="1995130" cy="324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000000"/>
                  </a:solidFill>
                  <a:latin typeface="Tahoma" charset="0"/>
                </a:rPr>
                <a:t>TROPOSPHERE</a:t>
              </a:r>
              <a:endParaRPr lang="en-US" sz="1800" dirty="0">
                <a:solidFill>
                  <a:srgbClr val="000000"/>
                </a:solidFill>
                <a:latin typeface="Tahoma" charset="0"/>
              </a:endParaRPr>
            </a:p>
          </p:txBody>
        </p:sp>
      </p:grpSp>
      <p:sp>
        <p:nvSpPr>
          <p:cNvPr id="97" name="Text Box 15"/>
          <p:cNvSpPr txBox="1">
            <a:spLocks noChangeArrowheads="1"/>
          </p:cNvSpPr>
          <p:nvPr/>
        </p:nvSpPr>
        <p:spPr bwMode="auto">
          <a:xfrm>
            <a:off x="5223174" y="5329002"/>
            <a:ext cx="533607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solidFill>
                  <a:srgbClr val="000000"/>
                </a:solidFill>
                <a:latin typeface="Tahoma" charset="0"/>
              </a:rPr>
              <a:t>OH</a:t>
            </a:r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6026517" y="5005010"/>
            <a:ext cx="732264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solidFill>
                  <a:srgbClr val="008000"/>
                </a:solidFill>
                <a:latin typeface="Tahoma" charset="0"/>
              </a:rPr>
              <a:t>NO</a:t>
            </a:r>
            <a:r>
              <a:rPr lang="en-US" sz="1600" b="1" baseline="-25000" dirty="0">
                <a:solidFill>
                  <a:srgbClr val="008000"/>
                </a:solidFill>
                <a:latin typeface="Tahoma" charset="0"/>
              </a:rPr>
              <a:t>2</a:t>
            </a:r>
          </a:p>
        </p:txBody>
      </p:sp>
      <p:sp>
        <p:nvSpPr>
          <p:cNvPr id="99" name="Line 19"/>
          <p:cNvSpPr>
            <a:spLocks noChangeShapeType="1"/>
          </p:cNvSpPr>
          <p:nvPr/>
        </p:nvSpPr>
        <p:spPr bwMode="auto">
          <a:xfrm>
            <a:off x="4128152" y="3766092"/>
            <a:ext cx="5718" cy="96835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100" name="Text Box 20"/>
          <p:cNvSpPr txBox="1">
            <a:spLocks noChangeArrowheads="1"/>
          </p:cNvSpPr>
          <p:nvPr/>
        </p:nvSpPr>
        <p:spPr bwMode="auto">
          <a:xfrm>
            <a:off x="3910373" y="3223626"/>
            <a:ext cx="614904" cy="38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 dirty="0">
                <a:solidFill>
                  <a:srgbClr val="008000"/>
                </a:solidFill>
                <a:latin typeface="Tahoma" charset="0"/>
              </a:rPr>
              <a:t>O</a:t>
            </a:r>
            <a:r>
              <a:rPr lang="en-US" sz="2000" b="1" baseline="-25000" dirty="0">
                <a:solidFill>
                  <a:srgbClr val="008000"/>
                </a:solidFill>
                <a:latin typeface="Tahoma" charset="0"/>
              </a:rPr>
              <a:t>3</a:t>
            </a:r>
          </a:p>
        </p:txBody>
      </p:sp>
      <p:sp>
        <p:nvSpPr>
          <p:cNvPr id="101" name="Freeform 21"/>
          <p:cNvSpPr>
            <a:spLocks noChangeAspect="1"/>
          </p:cNvSpPr>
          <p:nvPr/>
        </p:nvSpPr>
        <p:spPr bwMode="auto">
          <a:xfrm>
            <a:off x="4329477" y="3212803"/>
            <a:ext cx="565314" cy="246300"/>
          </a:xfrm>
          <a:custGeom>
            <a:avLst/>
            <a:gdLst>
              <a:gd name="T0" fmla="*/ 0 w 720"/>
              <a:gd name="T1" fmla="*/ 2147483647 h 336"/>
              <a:gd name="T2" fmla="*/ 2147483647 w 720"/>
              <a:gd name="T3" fmla="*/ 2147483647 h 336"/>
              <a:gd name="T4" fmla="*/ 2147483647 w 720"/>
              <a:gd name="T5" fmla="*/ 0 h 336"/>
              <a:gd name="T6" fmla="*/ 0 60000 65536"/>
              <a:gd name="T7" fmla="*/ 0 60000 65536"/>
              <a:gd name="T8" fmla="*/ 0 60000 65536"/>
              <a:gd name="T9" fmla="*/ 0 w 720"/>
              <a:gd name="T10" fmla="*/ 0 h 336"/>
              <a:gd name="T11" fmla="*/ 720 w 72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336">
                <a:moveTo>
                  <a:pt x="0" y="336"/>
                </a:moveTo>
                <a:cubicBezTo>
                  <a:pt x="108" y="244"/>
                  <a:pt x="216" y="152"/>
                  <a:pt x="336" y="96"/>
                </a:cubicBezTo>
                <a:cubicBezTo>
                  <a:pt x="456" y="40"/>
                  <a:pt x="588" y="20"/>
                  <a:pt x="72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02" name="Text Box 22"/>
          <p:cNvSpPr txBox="1">
            <a:spLocks noChangeArrowheads="1"/>
          </p:cNvSpPr>
          <p:nvPr/>
        </p:nvSpPr>
        <p:spPr bwMode="auto">
          <a:xfrm rot="992376">
            <a:off x="4120914" y="5240425"/>
            <a:ext cx="1024839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dirty="0">
                <a:solidFill>
                  <a:srgbClr val="000000"/>
                </a:solidFill>
                <a:latin typeface="Tahoma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ahoma" charset="0"/>
              </a:rPr>
              <a:t>H</a:t>
            </a:r>
            <a:r>
              <a:rPr lang="en-US" sz="1400" baseline="-25000" dirty="0">
                <a:solidFill>
                  <a:srgbClr val="000000"/>
                </a:solidFill>
                <a:latin typeface="Tahoma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Tahoma" charset="0"/>
              </a:rPr>
              <a:t>O</a:t>
            </a:r>
            <a:endParaRPr lang="en-US" sz="2000" dirty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6679439" y="5859621"/>
            <a:ext cx="142155" cy="176872"/>
          </a:xfrm>
          <a:prstGeom prst="rect">
            <a:avLst/>
          </a:prstGeom>
          <a:gradFill rotWithShape="0">
            <a:gsLst>
              <a:gs pos="0">
                <a:srgbClr val="663300"/>
              </a:gs>
              <a:gs pos="100000">
                <a:srgbClr val="2F1800"/>
              </a:gs>
            </a:gsLst>
            <a:lin ang="5400000" scaled="1"/>
          </a:gradFill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04" name="Line 25"/>
          <p:cNvSpPr>
            <a:spLocks noChangeShapeType="1"/>
          </p:cNvSpPr>
          <p:nvPr/>
        </p:nvSpPr>
        <p:spPr bwMode="auto">
          <a:xfrm flipH="1" flipV="1">
            <a:off x="7555511" y="5636463"/>
            <a:ext cx="13223" cy="60335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105" name="Text Box 26"/>
          <p:cNvSpPr txBox="1">
            <a:spLocks noChangeArrowheads="1"/>
          </p:cNvSpPr>
          <p:nvPr/>
        </p:nvSpPr>
        <p:spPr bwMode="auto">
          <a:xfrm rot="20456219">
            <a:off x="4548764" y="4093075"/>
            <a:ext cx="902520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 dirty="0">
                <a:solidFill>
                  <a:srgbClr val="008000"/>
                </a:solidFill>
                <a:latin typeface="Tahoma" charset="0"/>
              </a:rPr>
              <a:t>NO</a:t>
            </a:r>
            <a:r>
              <a:rPr lang="en-US" sz="1600" b="1" baseline="-25000" dirty="0">
                <a:solidFill>
                  <a:srgbClr val="008000"/>
                </a:solidFill>
                <a:latin typeface="Tahoma" charset="0"/>
              </a:rPr>
              <a:t>2</a:t>
            </a:r>
            <a:endParaRPr lang="en-US" sz="1600" b="1" dirty="0">
              <a:solidFill>
                <a:srgbClr val="008000"/>
              </a:solidFill>
              <a:latin typeface="Tahoma" charset="0"/>
            </a:endParaRPr>
          </a:p>
        </p:txBody>
      </p:sp>
      <p:sp>
        <p:nvSpPr>
          <p:cNvPr id="106" name="Text Box 27"/>
          <p:cNvSpPr txBox="1">
            <a:spLocks noChangeArrowheads="1"/>
          </p:cNvSpPr>
          <p:nvPr/>
        </p:nvSpPr>
        <p:spPr bwMode="auto">
          <a:xfrm rot="992052">
            <a:off x="7314178" y="4238856"/>
            <a:ext cx="904172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 dirty="0">
                <a:solidFill>
                  <a:srgbClr val="000000"/>
                </a:solidFill>
                <a:latin typeface="Tahoma" charset="0"/>
              </a:rPr>
              <a:t>OH</a:t>
            </a:r>
          </a:p>
        </p:txBody>
      </p:sp>
      <p:sp>
        <p:nvSpPr>
          <p:cNvPr id="107" name="AutoShape 28"/>
          <p:cNvSpPr>
            <a:spLocks noChangeArrowheads="1"/>
          </p:cNvSpPr>
          <p:nvPr/>
        </p:nvSpPr>
        <p:spPr bwMode="auto">
          <a:xfrm flipH="1">
            <a:off x="5886014" y="4965338"/>
            <a:ext cx="285962" cy="312421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08" name="Text Box 29"/>
          <p:cNvSpPr txBox="1">
            <a:spLocks noChangeArrowheads="1"/>
          </p:cNvSpPr>
          <p:nvPr/>
        </p:nvSpPr>
        <p:spPr bwMode="auto">
          <a:xfrm>
            <a:off x="4924546" y="3136342"/>
            <a:ext cx="6705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 dirty="0">
                <a:solidFill>
                  <a:srgbClr val="FFFFFF"/>
                </a:solidFill>
                <a:latin typeface="Tahoma" charset="0"/>
              </a:rPr>
              <a:t>O</a:t>
            </a:r>
            <a:r>
              <a:rPr lang="en-US" sz="2000" b="1" baseline="-25000" dirty="0">
                <a:solidFill>
                  <a:srgbClr val="FFFFFF"/>
                </a:solidFill>
                <a:latin typeface="Tahoma" charset="0"/>
              </a:rPr>
              <a:t>2</a:t>
            </a:r>
          </a:p>
        </p:txBody>
      </p:sp>
      <p:sp>
        <p:nvSpPr>
          <p:cNvPr id="109" name="AutoShape 31"/>
          <p:cNvSpPr>
            <a:spLocks noChangeArrowheads="1"/>
          </p:cNvSpPr>
          <p:nvPr/>
        </p:nvSpPr>
        <p:spPr bwMode="auto">
          <a:xfrm>
            <a:off x="4616537" y="5005010"/>
            <a:ext cx="264474" cy="290931"/>
          </a:xfrm>
          <a:prstGeom prst="sun">
            <a:avLst>
              <a:gd name="adj" fmla="val 25000"/>
            </a:avLst>
          </a:prstGeom>
          <a:solidFill>
            <a:srgbClr val="FF9A28"/>
          </a:solidFill>
          <a:ln w="12700">
            <a:solidFill>
              <a:srgbClr val="FFEC1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000" dirty="0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110" name="Text Box 32"/>
          <p:cNvSpPr txBox="1">
            <a:spLocks noChangeArrowheads="1"/>
          </p:cNvSpPr>
          <p:nvPr/>
        </p:nvSpPr>
        <p:spPr bwMode="auto">
          <a:xfrm rot="21185758">
            <a:off x="7391084" y="5145891"/>
            <a:ext cx="568621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latin typeface="Tahoma" charset="0"/>
              </a:rPr>
              <a:t>CO</a:t>
            </a:r>
          </a:p>
        </p:txBody>
      </p:sp>
      <p:sp>
        <p:nvSpPr>
          <p:cNvPr id="111" name="Line 33"/>
          <p:cNvSpPr>
            <a:spLocks noChangeShapeType="1"/>
          </p:cNvSpPr>
          <p:nvPr/>
        </p:nvSpPr>
        <p:spPr bwMode="auto">
          <a:xfrm flipH="1" flipV="1">
            <a:off x="8331437" y="5636463"/>
            <a:ext cx="13223" cy="60335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112" name="Line 36"/>
          <p:cNvSpPr>
            <a:spLocks noChangeShapeType="1"/>
          </p:cNvSpPr>
          <p:nvPr/>
        </p:nvSpPr>
        <p:spPr bwMode="auto">
          <a:xfrm rot="444810">
            <a:off x="6342303" y="5363834"/>
            <a:ext cx="317370" cy="15869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00" dirty="0"/>
          </a:p>
        </p:txBody>
      </p:sp>
      <p:sp>
        <p:nvSpPr>
          <p:cNvPr id="113" name="Freeform 37"/>
          <p:cNvSpPr>
            <a:spLocks noChangeAspect="1"/>
          </p:cNvSpPr>
          <p:nvPr/>
        </p:nvSpPr>
        <p:spPr bwMode="auto">
          <a:xfrm rot="2486486">
            <a:off x="6763740" y="4353012"/>
            <a:ext cx="1633131" cy="710798"/>
          </a:xfrm>
          <a:custGeom>
            <a:avLst/>
            <a:gdLst>
              <a:gd name="T0" fmla="*/ 0 w 720"/>
              <a:gd name="T1" fmla="*/ 2147483647 h 336"/>
              <a:gd name="T2" fmla="*/ 2147483647 w 720"/>
              <a:gd name="T3" fmla="*/ 2147483647 h 336"/>
              <a:gd name="T4" fmla="*/ 2147483647 w 720"/>
              <a:gd name="T5" fmla="*/ 0 h 336"/>
              <a:gd name="T6" fmla="*/ 0 60000 65536"/>
              <a:gd name="T7" fmla="*/ 0 60000 65536"/>
              <a:gd name="T8" fmla="*/ 0 60000 65536"/>
              <a:gd name="T9" fmla="*/ 0 w 720"/>
              <a:gd name="T10" fmla="*/ 0 h 336"/>
              <a:gd name="T11" fmla="*/ 720 w 72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336">
                <a:moveTo>
                  <a:pt x="0" y="336"/>
                </a:moveTo>
                <a:cubicBezTo>
                  <a:pt x="108" y="244"/>
                  <a:pt x="216" y="152"/>
                  <a:pt x="336" y="96"/>
                </a:cubicBezTo>
                <a:cubicBezTo>
                  <a:pt x="456" y="40"/>
                  <a:pt x="588" y="20"/>
                  <a:pt x="72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4" name="Text Box 38"/>
          <p:cNvSpPr txBox="1">
            <a:spLocks noChangeArrowheads="1"/>
          </p:cNvSpPr>
          <p:nvPr/>
        </p:nvSpPr>
        <p:spPr bwMode="auto">
          <a:xfrm rot="259725">
            <a:off x="5933950" y="4203333"/>
            <a:ext cx="9041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Tahoma" charset="0"/>
              </a:rPr>
              <a:t>H</a:t>
            </a:r>
            <a:r>
              <a:rPr lang="en-US" sz="1600" b="1" baseline="-25000" dirty="0" smtClean="0">
                <a:solidFill>
                  <a:srgbClr val="008000"/>
                </a:solidFill>
                <a:latin typeface="Tahoma" charset="0"/>
              </a:rPr>
              <a:t>2</a:t>
            </a:r>
            <a:r>
              <a:rPr lang="en-US" sz="1600" b="1" dirty="0" smtClean="0">
                <a:solidFill>
                  <a:srgbClr val="008000"/>
                </a:solidFill>
                <a:latin typeface="Tahoma" charset="0"/>
              </a:rPr>
              <a:t>CO</a:t>
            </a:r>
            <a:endParaRPr lang="en-US" sz="1600" b="1" dirty="0">
              <a:solidFill>
                <a:srgbClr val="008000"/>
              </a:solidFill>
              <a:latin typeface="Tahoma" charset="0"/>
            </a:endParaRPr>
          </a:p>
        </p:txBody>
      </p:sp>
      <p:sp>
        <p:nvSpPr>
          <p:cNvPr id="115" name="Freeform 39"/>
          <p:cNvSpPr>
            <a:spLocks noChangeAspect="1"/>
          </p:cNvSpPr>
          <p:nvPr/>
        </p:nvSpPr>
        <p:spPr bwMode="auto">
          <a:xfrm rot="467921">
            <a:off x="4262801" y="4257885"/>
            <a:ext cx="1629825" cy="709144"/>
          </a:xfrm>
          <a:custGeom>
            <a:avLst/>
            <a:gdLst>
              <a:gd name="T0" fmla="*/ 0 w 720"/>
              <a:gd name="T1" fmla="*/ 2147483647 h 336"/>
              <a:gd name="T2" fmla="*/ 2147483647 w 720"/>
              <a:gd name="T3" fmla="*/ 2147483647 h 336"/>
              <a:gd name="T4" fmla="*/ 2147483647 w 720"/>
              <a:gd name="T5" fmla="*/ 0 h 336"/>
              <a:gd name="T6" fmla="*/ 0 60000 65536"/>
              <a:gd name="T7" fmla="*/ 0 60000 65536"/>
              <a:gd name="T8" fmla="*/ 0 60000 65536"/>
              <a:gd name="T9" fmla="*/ 0 w 720"/>
              <a:gd name="T10" fmla="*/ 0 h 336"/>
              <a:gd name="T11" fmla="*/ 720 w 72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336">
                <a:moveTo>
                  <a:pt x="0" y="336"/>
                </a:moveTo>
                <a:cubicBezTo>
                  <a:pt x="108" y="244"/>
                  <a:pt x="216" y="152"/>
                  <a:pt x="336" y="96"/>
                </a:cubicBezTo>
                <a:cubicBezTo>
                  <a:pt x="456" y="40"/>
                  <a:pt x="588" y="20"/>
                  <a:pt x="72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6" name="Freeform 40"/>
          <p:cNvSpPr>
            <a:spLocks noChangeAspect="1"/>
          </p:cNvSpPr>
          <p:nvPr/>
        </p:nvSpPr>
        <p:spPr bwMode="auto">
          <a:xfrm rot="2949119">
            <a:off x="5766975" y="4544617"/>
            <a:ext cx="1610040" cy="700858"/>
          </a:xfrm>
          <a:custGeom>
            <a:avLst/>
            <a:gdLst>
              <a:gd name="T0" fmla="*/ 0 w 720"/>
              <a:gd name="T1" fmla="*/ 2147483647 h 336"/>
              <a:gd name="T2" fmla="*/ 2147483647 w 720"/>
              <a:gd name="T3" fmla="*/ 2147483647 h 336"/>
              <a:gd name="T4" fmla="*/ 2147483647 w 720"/>
              <a:gd name="T5" fmla="*/ 0 h 336"/>
              <a:gd name="T6" fmla="*/ 0 60000 65536"/>
              <a:gd name="T7" fmla="*/ 0 60000 65536"/>
              <a:gd name="T8" fmla="*/ 0 60000 65536"/>
              <a:gd name="T9" fmla="*/ 0 w 720"/>
              <a:gd name="T10" fmla="*/ 0 h 336"/>
              <a:gd name="T11" fmla="*/ 720 w 72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336">
                <a:moveTo>
                  <a:pt x="0" y="336"/>
                </a:moveTo>
                <a:cubicBezTo>
                  <a:pt x="108" y="244"/>
                  <a:pt x="216" y="152"/>
                  <a:pt x="336" y="96"/>
                </a:cubicBezTo>
                <a:cubicBezTo>
                  <a:pt x="456" y="40"/>
                  <a:pt x="588" y="20"/>
                  <a:pt x="720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17" name="Text Box 41"/>
          <p:cNvSpPr txBox="1">
            <a:spLocks noChangeArrowheads="1"/>
          </p:cNvSpPr>
          <p:nvPr/>
        </p:nvSpPr>
        <p:spPr bwMode="auto">
          <a:xfrm rot="1792600">
            <a:off x="6600096" y="4581777"/>
            <a:ext cx="904172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 dirty="0">
                <a:solidFill>
                  <a:srgbClr val="000000"/>
                </a:solidFill>
                <a:latin typeface="Tahoma" charset="0"/>
              </a:rPr>
              <a:t>OH</a:t>
            </a:r>
          </a:p>
        </p:txBody>
      </p:sp>
      <p:sp>
        <p:nvSpPr>
          <p:cNvPr id="118" name="AutoShape 43"/>
          <p:cNvSpPr>
            <a:spLocks noChangeArrowheads="1"/>
          </p:cNvSpPr>
          <p:nvPr/>
        </p:nvSpPr>
        <p:spPr bwMode="auto">
          <a:xfrm>
            <a:off x="5330618" y="4014891"/>
            <a:ext cx="264474" cy="290931"/>
          </a:xfrm>
          <a:prstGeom prst="sun">
            <a:avLst>
              <a:gd name="adj" fmla="val 25000"/>
            </a:avLst>
          </a:prstGeom>
          <a:solidFill>
            <a:srgbClr val="FF9A28"/>
          </a:solidFill>
          <a:ln w="12700">
            <a:solidFill>
              <a:srgbClr val="FFEC1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000" dirty="0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119" name="AutoShape 44"/>
          <p:cNvSpPr>
            <a:spLocks noChangeArrowheads="1"/>
          </p:cNvSpPr>
          <p:nvPr/>
        </p:nvSpPr>
        <p:spPr bwMode="auto">
          <a:xfrm>
            <a:off x="4589262" y="3221740"/>
            <a:ext cx="264474" cy="290931"/>
          </a:xfrm>
          <a:prstGeom prst="sun">
            <a:avLst>
              <a:gd name="adj" fmla="val 25000"/>
            </a:avLst>
          </a:prstGeom>
          <a:solidFill>
            <a:srgbClr val="FF9A28"/>
          </a:solidFill>
          <a:ln w="12700">
            <a:solidFill>
              <a:srgbClr val="FFEC1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000" dirty="0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120" name="Freeform 14"/>
          <p:cNvSpPr>
            <a:spLocks noChangeAspect="1"/>
          </p:cNvSpPr>
          <p:nvPr/>
        </p:nvSpPr>
        <p:spPr bwMode="auto">
          <a:xfrm rot="21060721">
            <a:off x="5671129" y="5362062"/>
            <a:ext cx="2667888" cy="366970"/>
          </a:xfrm>
          <a:custGeom>
            <a:avLst/>
            <a:gdLst>
              <a:gd name="T0" fmla="*/ 0 w 1296"/>
              <a:gd name="T1" fmla="*/ 0 h 192"/>
              <a:gd name="T2" fmla="*/ 2147483647 w 1296"/>
              <a:gd name="T3" fmla="*/ 2147483647 h 192"/>
              <a:gd name="T4" fmla="*/ 2147483647 w 1296"/>
              <a:gd name="T5" fmla="*/ 0 h 192"/>
              <a:gd name="T6" fmla="*/ 0 60000 65536"/>
              <a:gd name="T7" fmla="*/ 0 60000 65536"/>
              <a:gd name="T8" fmla="*/ 0 60000 65536"/>
              <a:gd name="T9" fmla="*/ 0 w 1296"/>
              <a:gd name="T10" fmla="*/ 0 h 192"/>
              <a:gd name="T11" fmla="*/ 1296 w 12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192">
                <a:moveTo>
                  <a:pt x="0" y="0"/>
                </a:moveTo>
                <a:cubicBezTo>
                  <a:pt x="204" y="96"/>
                  <a:pt x="408" y="192"/>
                  <a:pt x="624" y="192"/>
                </a:cubicBezTo>
                <a:cubicBezTo>
                  <a:pt x="840" y="192"/>
                  <a:pt x="1068" y="96"/>
                  <a:pt x="1296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21" name="Line 49"/>
          <p:cNvSpPr>
            <a:spLocks noChangeShapeType="1"/>
          </p:cNvSpPr>
          <p:nvPr/>
        </p:nvSpPr>
        <p:spPr bwMode="auto">
          <a:xfrm flipH="1" flipV="1">
            <a:off x="7155493" y="5719114"/>
            <a:ext cx="13223" cy="52400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122" name="Freeform 60"/>
          <p:cNvSpPr>
            <a:spLocks noChangeArrowheads="1"/>
          </p:cNvSpPr>
          <p:nvPr/>
        </p:nvSpPr>
        <p:spPr bwMode="auto">
          <a:xfrm>
            <a:off x="6568043" y="4766977"/>
            <a:ext cx="2108864" cy="1077767"/>
          </a:xfrm>
          <a:custGeom>
            <a:avLst/>
            <a:gdLst>
              <a:gd name="T0" fmla="*/ 72413 w 1231527"/>
              <a:gd name="T1" fmla="*/ 1273379 h 675922"/>
              <a:gd name="T2" fmla="*/ 56164 w 1231527"/>
              <a:gd name="T3" fmla="*/ 1077474 h 675922"/>
              <a:gd name="T4" fmla="*/ 153671 w 1231527"/>
              <a:gd name="T5" fmla="*/ 1044823 h 675922"/>
              <a:gd name="T6" fmla="*/ 186174 w 1231527"/>
              <a:gd name="T7" fmla="*/ 1012176 h 675922"/>
              <a:gd name="T8" fmla="*/ 186174 w 1231527"/>
              <a:gd name="T9" fmla="*/ 914222 h 675922"/>
              <a:gd name="T10" fmla="*/ 104915 w 1231527"/>
              <a:gd name="T11" fmla="*/ 832597 h 675922"/>
              <a:gd name="T12" fmla="*/ 104915 w 1231527"/>
              <a:gd name="T13" fmla="*/ 685668 h 675922"/>
              <a:gd name="T14" fmla="*/ 153671 w 1231527"/>
              <a:gd name="T15" fmla="*/ 669341 h 675922"/>
              <a:gd name="T16" fmla="*/ 186174 w 1231527"/>
              <a:gd name="T17" fmla="*/ 636690 h 675922"/>
              <a:gd name="T18" fmla="*/ 234928 w 1231527"/>
              <a:gd name="T19" fmla="*/ 604037 h 675922"/>
              <a:gd name="T20" fmla="*/ 283681 w 1231527"/>
              <a:gd name="T21" fmla="*/ 506089 h 675922"/>
              <a:gd name="T22" fmla="*/ 332436 w 1231527"/>
              <a:gd name="T23" fmla="*/ 489762 h 675922"/>
              <a:gd name="T24" fmla="*/ 381193 w 1231527"/>
              <a:gd name="T25" fmla="*/ 457113 h 675922"/>
              <a:gd name="T26" fmla="*/ 738717 w 1231527"/>
              <a:gd name="T27" fmla="*/ 473435 h 675922"/>
              <a:gd name="T28" fmla="*/ 803722 w 1231527"/>
              <a:gd name="T29" fmla="*/ 424463 h 675922"/>
              <a:gd name="T30" fmla="*/ 836225 w 1231527"/>
              <a:gd name="T31" fmla="*/ 391810 h 675922"/>
              <a:gd name="T32" fmla="*/ 966235 w 1231527"/>
              <a:gd name="T33" fmla="*/ 408134 h 675922"/>
              <a:gd name="T34" fmla="*/ 998738 w 1231527"/>
              <a:gd name="T35" fmla="*/ 473435 h 675922"/>
              <a:gd name="T36" fmla="*/ 1112499 w 1231527"/>
              <a:gd name="T37" fmla="*/ 522413 h 675922"/>
              <a:gd name="T38" fmla="*/ 1193757 w 1231527"/>
              <a:gd name="T39" fmla="*/ 489762 h 675922"/>
              <a:gd name="T40" fmla="*/ 1275010 w 1231527"/>
              <a:gd name="T41" fmla="*/ 424463 h 675922"/>
              <a:gd name="T42" fmla="*/ 1307516 w 1231527"/>
              <a:gd name="T43" fmla="*/ 391810 h 675922"/>
              <a:gd name="T44" fmla="*/ 1323766 w 1231527"/>
              <a:gd name="T45" fmla="*/ 342833 h 675922"/>
              <a:gd name="T46" fmla="*/ 1356268 w 1231527"/>
              <a:gd name="T47" fmla="*/ 293854 h 675922"/>
              <a:gd name="T48" fmla="*/ 1405024 w 1231527"/>
              <a:gd name="T49" fmla="*/ 212229 h 675922"/>
              <a:gd name="T50" fmla="*/ 1437525 w 1231527"/>
              <a:gd name="T51" fmla="*/ 163255 h 675922"/>
              <a:gd name="T52" fmla="*/ 1486279 w 1231527"/>
              <a:gd name="T53" fmla="*/ 146929 h 675922"/>
              <a:gd name="T54" fmla="*/ 1860060 w 1231527"/>
              <a:gd name="T55" fmla="*/ 81628 h 675922"/>
              <a:gd name="T56" fmla="*/ 1876310 w 1231527"/>
              <a:gd name="T57" fmla="*/ 32653 h 675922"/>
              <a:gd name="T58" fmla="*/ 1908812 w 1231527"/>
              <a:gd name="T59" fmla="*/ 0 h 675922"/>
              <a:gd name="T60" fmla="*/ 2168833 w 1231527"/>
              <a:gd name="T61" fmla="*/ 16327 h 675922"/>
              <a:gd name="T62" fmla="*/ 2233839 w 1231527"/>
              <a:gd name="T63" fmla="*/ 114279 h 675922"/>
              <a:gd name="T64" fmla="*/ 2250088 w 1231527"/>
              <a:gd name="T65" fmla="*/ 163255 h 675922"/>
              <a:gd name="T66" fmla="*/ 2266344 w 1231527"/>
              <a:gd name="T67" fmla="*/ 326508 h 675922"/>
              <a:gd name="T68" fmla="*/ 2363849 w 1231527"/>
              <a:gd name="T69" fmla="*/ 359161 h 675922"/>
              <a:gd name="T70" fmla="*/ 2347595 w 1231527"/>
              <a:gd name="T71" fmla="*/ 489762 h 675922"/>
              <a:gd name="T72" fmla="*/ 2315094 w 1231527"/>
              <a:gd name="T73" fmla="*/ 522413 h 675922"/>
              <a:gd name="T74" fmla="*/ 2282593 w 1231527"/>
              <a:gd name="T75" fmla="*/ 571389 h 675922"/>
              <a:gd name="T76" fmla="*/ 2136333 w 1231527"/>
              <a:gd name="T77" fmla="*/ 620366 h 675922"/>
              <a:gd name="T78" fmla="*/ 2087577 w 1231527"/>
              <a:gd name="T79" fmla="*/ 636690 h 675922"/>
              <a:gd name="T80" fmla="*/ 2038823 w 1231527"/>
              <a:gd name="T81" fmla="*/ 734639 h 675922"/>
              <a:gd name="T82" fmla="*/ 2006322 w 1231527"/>
              <a:gd name="T83" fmla="*/ 832597 h 675922"/>
              <a:gd name="T84" fmla="*/ 1990069 w 1231527"/>
              <a:gd name="T85" fmla="*/ 881568 h 675922"/>
              <a:gd name="T86" fmla="*/ 1957567 w 1231527"/>
              <a:gd name="T87" fmla="*/ 914222 h 675922"/>
              <a:gd name="T88" fmla="*/ 1860060 w 1231527"/>
              <a:gd name="T89" fmla="*/ 979523 h 675922"/>
              <a:gd name="T90" fmla="*/ 1307516 w 1231527"/>
              <a:gd name="T91" fmla="*/ 979523 h 675922"/>
              <a:gd name="T92" fmla="*/ 1291265 w 1231527"/>
              <a:gd name="T93" fmla="*/ 1028500 h 675922"/>
              <a:gd name="T94" fmla="*/ 1177503 w 1231527"/>
              <a:gd name="T95" fmla="*/ 1077474 h 675922"/>
              <a:gd name="T96" fmla="*/ 559952 w 1231527"/>
              <a:gd name="T97" fmla="*/ 1061150 h 675922"/>
              <a:gd name="T98" fmla="*/ 511201 w 1231527"/>
              <a:gd name="T99" fmla="*/ 1093803 h 675922"/>
              <a:gd name="T100" fmla="*/ 446195 w 1231527"/>
              <a:gd name="T101" fmla="*/ 1110126 h 675922"/>
              <a:gd name="T102" fmla="*/ 397440 w 1231527"/>
              <a:gd name="T103" fmla="*/ 1142779 h 675922"/>
              <a:gd name="T104" fmla="*/ 283681 w 1231527"/>
              <a:gd name="T105" fmla="*/ 1159103 h 675922"/>
              <a:gd name="T106" fmla="*/ 267431 w 1231527"/>
              <a:gd name="T107" fmla="*/ 1257056 h 675922"/>
              <a:gd name="T108" fmla="*/ 72413 w 1231527"/>
              <a:gd name="T109" fmla="*/ 1273379 h 675922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231527"/>
              <a:gd name="T166" fmla="*/ 0 h 675922"/>
              <a:gd name="T167" fmla="*/ 1231527 w 1231527"/>
              <a:gd name="T168" fmla="*/ 675922 h 675922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231527" h="675922">
                <a:moveTo>
                  <a:pt x="37727" y="660400"/>
                </a:moveTo>
                <a:cubicBezTo>
                  <a:pt x="19383" y="644878"/>
                  <a:pt x="0" y="600600"/>
                  <a:pt x="29260" y="558800"/>
                </a:cubicBezTo>
                <a:cubicBezTo>
                  <a:pt x="39496" y="544177"/>
                  <a:pt x="80060" y="541867"/>
                  <a:pt x="80060" y="541867"/>
                </a:cubicBezTo>
                <a:cubicBezTo>
                  <a:pt x="85705" y="536223"/>
                  <a:pt x="92887" y="531779"/>
                  <a:pt x="96994" y="524934"/>
                </a:cubicBezTo>
                <a:cubicBezTo>
                  <a:pt x="107028" y="508211"/>
                  <a:pt x="109536" y="490857"/>
                  <a:pt x="96994" y="474134"/>
                </a:cubicBezTo>
                <a:cubicBezTo>
                  <a:pt x="85020" y="458169"/>
                  <a:pt x="54660" y="431800"/>
                  <a:pt x="54660" y="431800"/>
                </a:cubicBezTo>
                <a:cubicBezTo>
                  <a:pt x="45386" y="403977"/>
                  <a:pt x="35839" y="388537"/>
                  <a:pt x="54660" y="355600"/>
                </a:cubicBezTo>
                <a:cubicBezTo>
                  <a:pt x="59088" y="347851"/>
                  <a:pt x="71593" y="349956"/>
                  <a:pt x="80060" y="347134"/>
                </a:cubicBezTo>
                <a:cubicBezTo>
                  <a:pt x="85705" y="341489"/>
                  <a:pt x="90760" y="335187"/>
                  <a:pt x="96994" y="330200"/>
                </a:cubicBezTo>
                <a:cubicBezTo>
                  <a:pt x="104940" y="323843"/>
                  <a:pt x="116037" y="321213"/>
                  <a:pt x="122394" y="313267"/>
                </a:cubicBezTo>
                <a:cubicBezTo>
                  <a:pt x="149665" y="279178"/>
                  <a:pt x="108137" y="294192"/>
                  <a:pt x="147794" y="262467"/>
                </a:cubicBezTo>
                <a:cubicBezTo>
                  <a:pt x="154763" y="256892"/>
                  <a:pt x="165212" y="257991"/>
                  <a:pt x="173194" y="254000"/>
                </a:cubicBezTo>
                <a:cubicBezTo>
                  <a:pt x="182295" y="249449"/>
                  <a:pt x="190127" y="242711"/>
                  <a:pt x="198594" y="237067"/>
                </a:cubicBezTo>
                <a:cubicBezTo>
                  <a:pt x="328171" y="258663"/>
                  <a:pt x="266031" y="257416"/>
                  <a:pt x="384860" y="245534"/>
                </a:cubicBezTo>
                <a:cubicBezTo>
                  <a:pt x="396149" y="237067"/>
                  <a:pt x="407887" y="229168"/>
                  <a:pt x="418727" y="220134"/>
                </a:cubicBezTo>
                <a:cubicBezTo>
                  <a:pt x="424859" y="215024"/>
                  <a:pt x="427717" y="203994"/>
                  <a:pt x="435660" y="203200"/>
                </a:cubicBezTo>
                <a:cubicBezTo>
                  <a:pt x="458301" y="200936"/>
                  <a:pt x="480816" y="208845"/>
                  <a:pt x="503394" y="211667"/>
                </a:cubicBezTo>
                <a:cubicBezTo>
                  <a:pt x="509038" y="222956"/>
                  <a:pt x="511402" y="236609"/>
                  <a:pt x="520327" y="245534"/>
                </a:cubicBezTo>
                <a:cubicBezTo>
                  <a:pt x="530788" y="255995"/>
                  <a:pt x="564415" y="265874"/>
                  <a:pt x="579594" y="270934"/>
                </a:cubicBezTo>
                <a:cubicBezTo>
                  <a:pt x="593705" y="265289"/>
                  <a:pt x="609560" y="262834"/>
                  <a:pt x="621927" y="254000"/>
                </a:cubicBezTo>
                <a:cubicBezTo>
                  <a:pt x="688940" y="206132"/>
                  <a:pt x="589625" y="245010"/>
                  <a:pt x="664260" y="220134"/>
                </a:cubicBezTo>
                <a:cubicBezTo>
                  <a:pt x="669905" y="214489"/>
                  <a:pt x="677087" y="210045"/>
                  <a:pt x="681194" y="203200"/>
                </a:cubicBezTo>
                <a:cubicBezTo>
                  <a:pt x="685786" y="195547"/>
                  <a:pt x="685669" y="185782"/>
                  <a:pt x="689660" y="177800"/>
                </a:cubicBezTo>
                <a:cubicBezTo>
                  <a:pt x="694211" y="168698"/>
                  <a:pt x="700949" y="160867"/>
                  <a:pt x="706594" y="152400"/>
                </a:cubicBezTo>
                <a:cubicBezTo>
                  <a:pt x="721297" y="108288"/>
                  <a:pt x="705428" y="143273"/>
                  <a:pt x="731994" y="110067"/>
                </a:cubicBezTo>
                <a:cubicBezTo>
                  <a:pt x="738351" y="102121"/>
                  <a:pt x="740981" y="91024"/>
                  <a:pt x="748927" y="84667"/>
                </a:cubicBezTo>
                <a:cubicBezTo>
                  <a:pt x="755896" y="79092"/>
                  <a:pt x="765860" y="79022"/>
                  <a:pt x="774327" y="76200"/>
                </a:cubicBezTo>
                <a:cubicBezTo>
                  <a:pt x="846354" y="4173"/>
                  <a:pt x="756309" y="82857"/>
                  <a:pt x="969060" y="42334"/>
                </a:cubicBezTo>
                <a:cubicBezTo>
                  <a:pt x="977827" y="40664"/>
                  <a:pt x="972935" y="24587"/>
                  <a:pt x="977527" y="16934"/>
                </a:cubicBezTo>
                <a:cubicBezTo>
                  <a:pt x="981634" y="10089"/>
                  <a:pt x="988816" y="5645"/>
                  <a:pt x="994460" y="0"/>
                </a:cubicBezTo>
                <a:lnTo>
                  <a:pt x="1129927" y="8467"/>
                </a:lnTo>
                <a:cubicBezTo>
                  <a:pt x="1149136" y="15190"/>
                  <a:pt x="1163794" y="59267"/>
                  <a:pt x="1163794" y="59267"/>
                </a:cubicBezTo>
                <a:cubicBezTo>
                  <a:pt x="1166616" y="67734"/>
                  <a:pt x="1170903" y="75846"/>
                  <a:pt x="1172260" y="84667"/>
                </a:cubicBezTo>
                <a:cubicBezTo>
                  <a:pt x="1176573" y="112700"/>
                  <a:pt x="1166436" y="144835"/>
                  <a:pt x="1180727" y="169334"/>
                </a:cubicBezTo>
                <a:cubicBezTo>
                  <a:pt x="1189721" y="184752"/>
                  <a:pt x="1231527" y="186267"/>
                  <a:pt x="1231527" y="186267"/>
                </a:cubicBezTo>
                <a:cubicBezTo>
                  <a:pt x="1228705" y="208845"/>
                  <a:pt x="1229598" y="232206"/>
                  <a:pt x="1223060" y="254000"/>
                </a:cubicBezTo>
                <a:cubicBezTo>
                  <a:pt x="1220766" y="261646"/>
                  <a:pt x="1211114" y="264701"/>
                  <a:pt x="1206127" y="270934"/>
                </a:cubicBezTo>
                <a:cubicBezTo>
                  <a:pt x="1199770" y="278880"/>
                  <a:pt x="1197011" y="289820"/>
                  <a:pt x="1189194" y="296334"/>
                </a:cubicBezTo>
                <a:cubicBezTo>
                  <a:pt x="1165052" y="316452"/>
                  <a:pt x="1141939" y="314498"/>
                  <a:pt x="1112994" y="321734"/>
                </a:cubicBezTo>
                <a:cubicBezTo>
                  <a:pt x="1104336" y="323898"/>
                  <a:pt x="1096061" y="327378"/>
                  <a:pt x="1087594" y="330200"/>
                </a:cubicBezTo>
                <a:cubicBezTo>
                  <a:pt x="1056715" y="422834"/>
                  <a:pt x="1105962" y="282523"/>
                  <a:pt x="1062194" y="381000"/>
                </a:cubicBezTo>
                <a:cubicBezTo>
                  <a:pt x="1054945" y="397311"/>
                  <a:pt x="1050904" y="414867"/>
                  <a:pt x="1045260" y="431800"/>
                </a:cubicBezTo>
                <a:cubicBezTo>
                  <a:pt x="1042438" y="440267"/>
                  <a:pt x="1043105" y="450889"/>
                  <a:pt x="1036794" y="457200"/>
                </a:cubicBezTo>
                <a:cubicBezTo>
                  <a:pt x="1031149" y="462845"/>
                  <a:pt x="1026246" y="469344"/>
                  <a:pt x="1019860" y="474134"/>
                </a:cubicBezTo>
                <a:cubicBezTo>
                  <a:pt x="1003579" y="486345"/>
                  <a:pt x="969060" y="508000"/>
                  <a:pt x="969060" y="508000"/>
                </a:cubicBezTo>
                <a:cubicBezTo>
                  <a:pt x="868851" y="500292"/>
                  <a:pt x="784464" y="489224"/>
                  <a:pt x="681194" y="508000"/>
                </a:cubicBezTo>
                <a:cubicBezTo>
                  <a:pt x="672413" y="509596"/>
                  <a:pt x="678302" y="526431"/>
                  <a:pt x="672727" y="533400"/>
                </a:cubicBezTo>
                <a:cubicBezTo>
                  <a:pt x="658108" y="551674"/>
                  <a:pt x="633799" y="553716"/>
                  <a:pt x="613460" y="558800"/>
                </a:cubicBezTo>
                <a:cubicBezTo>
                  <a:pt x="466947" y="537870"/>
                  <a:pt x="468339" y="530710"/>
                  <a:pt x="291727" y="550334"/>
                </a:cubicBezTo>
                <a:cubicBezTo>
                  <a:pt x="281614" y="551458"/>
                  <a:pt x="275680" y="563259"/>
                  <a:pt x="266327" y="567267"/>
                </a:cubicBezTo>
                <a:cubicBezTo>
                  <a:pt x="255631" y="571851"/>
                  <a:pt x="243749" y="572912"/>
                  <a:pt x="232460" y="575734"/>
                </a:cubicBezTo>
                <a:cubicBezTo>
                  <a:pt x="223993" y="581378"/>
                  <a:pt x="216806" y="589743"/>
                  <a:pt x="207060" y="592667"/>
                </a:cubicBezTo>
                <a:cubicBezTo>
                  <a:pt x="187946" y="598401"/>
                  <a:pt x="162812" y="587993"/>
                  <a:pt x="147794" y="601134"/>
                </a:cubicBezTo>
                <a:cubicBezTo>
                  <a:pt x="134875" y="612439"/>
                  <a:pt x="153061" y="641634"/>
                  <a:pt x="139327" y="651934"/>
                </a:cubicBezTo>
                <a:cubicBezTo>
                  <a:pt x="123522" y="663787"/>
                  <a:pt x="56072" y="675922"/>
                  <a:pt x="37727" y="660400"/>
                </a:cubicBezTo>
                <a:close/>
              </a:path>
            </a:pathLst>
          </a:custGeom>
          <a:noFill/>
          <a:ln w="38100">
            <a:solidFill>
              <a:srgbClr val="AB6423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000" dirty="0"/>
          </a:p>
        </p:txBody>
      </p:sp>
      <p:sp>
        <p:nvSpPr>
          <p:cNvPr id="123" name="Freeform 122"/>
          <p:cNvSpPr/>
          <p:nvPr/>
        </p:nvSpPr>
        <p:spPr>
          <a:xfrm>
            <a:off x="4313767" y="5064122"/>
            <a:ext cx="943667" cy="412108"/>
          </a:xfrm>
          <a:custGeom>
            <a:avLst/>
            <a:gdLst>
              <a:gd name="connsiteX0" fmla="*/ 0 w 901700"/>
              <a:gd name="connsiteY0" fmla="*/ 0 h 438150"/>
              <a:gd name="connsiteX1" fmla="*/ 361950 w 901700"/>
              <a:gd name="connsiteY1" fmla="*/ 266700 h 438150"/>
              <a:gd name="connsiteX2" fmla="*/ 901700 w 901700"/>
              <a:gd name="connsiteY2" fmla="*/ 4381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1700" h="438150">
                <a:moveTo>
                  <a:pt x="0" y="0"/>
                </a:moveTo>
                <a:cubicBezTo>
                  <a:pt x="105833" y="96837"/>
                  <a:pt x="211667" y="193675"/>
                  <a:pt x="361950" y="266700"/>
                </a:cubicBezTo>
                <a:cubicBezTo>
                  <a:pt x="512233" y="339725"/>
                  <a:pt x="901700" y="438150"/>
                  <a:pt x="901700" y="438150"/>
                </a:cubicBezTo>
              </a:path>
            </a:pathLst>
          </a:custGeom>
          <a:ln w="57150" cmpd="sng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124" name="Line 33"/>
          <p:cNvSpPr>
            <a:spLocks noChangeShapeType="1"/>
          </p:cNvSpPr>
          <p:nvPr/>
        </p:nvSpPr>
        <p:spPr bwMode="auto">
          <a:xfrm flipH="1" flipV="1">
            <a:off x="8730763" y="5342499"/>
            <a:ext cx="0" cy="474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 dirty="0"/>
          </a:p>
        </p:txBody>
      </p:sp>
      <p:sp>
        <p:nvSpPr>
          <p:cNvPr id="125" name="Text Box 35"/>
          <p:cNvSpPr txBox="1">
            <a:spLocks noChangeArrowheads="1"/>
          </p:cNvSpPr>
          <p:nvPr/>
        </p:nvSpPr>
        <p:spPr bwMode="auto">
          <a:xfrm rot="20423746">
            <a:off x="8365640" y="4935372"/>
            <a:ext cx="771405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latin typeface="Tahoma" charset="0"/>
              </a:rPr>
              <a:t>VOC</a:t>
            </a:r>
          </a:p>
        </p:txBody>
      </p:sp>
      <p:sp>
        <p:nvSpPr>
          <p:cNvPr id="126" name="Text Box 34"/>
          <p:cNvSpPr txBox="1">
            <a:spLocks noChangeArrowheads="1"/>
          </p:cNvSpPr>
          <p:nvPr/>
        </p:nvSpPr>
        <p:spPr bwMode="auto">
          <a:xfrm>
            <a:off x="6647441" y="5376940"/>
            <a:ext cx="568621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solidFill>
                  <a:srgbClr val="000000"/>
                </a:solidFill>
                <a:latin typeface="Tahoma" charset="0"/>
              </a:rPr>
              <a:t>NO</a:t>
            </a:r>
          </a:p>
        </p:txBody>
      </p:sp>
      <p:sp>
        <p:nvSpPr>
          <p:cNvPr id="127" name="Text Box 16"/>
          <p:cNvSpPr txBox="1">
            <a:spLocks noChangeArrowheads="1"/>
          </p:cNvSpPr>
          <p:nvPr/>
        </p:nvSpPr>
        <p:spPr bwMode="auto">
          <a:xfrm>
            <a:off x="7023180" y="5241782"/>
            <a:ext cx="732264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 dirty="0">
                <a:solidFill>
                  <a:srgbClr val="008000"/>
                </a:solidFill>
                <a:latin typeface="Tahoma" charset="0"/>
              </a:rPr>
              <a:t>S</a:t>
            </a:r>
            <a:r>
              <a:rPr lang="en-US" sz="1600" b="1" dirty="0" smtClean="0">
                <a:solidFill>
                  <a:srgbClr val="008000"/>
                </a:solidFill>
                <a:latin typeface="Tahoma" charset="0"/>
              </a:rPr>
              <a:t>O</a:t>
            </a:r>
            <a:r>
              <a:rPr lang="en-US" sz="1600" b="1" baseline="-25000" dirty="0" smtClean="0">
                <a:solidFill>
                  <a:srgbClr val="008000"/>
                </a:solidFill>
                <a:latin typeface="Tahoma" charset="0"/>
              </a:rPr>
              <a:t>2</a:t>
            </a:r>
            <a:endParaRPr lang="en-US" sz="1600" b="1" baseline="-25000" dirty="0">
              <a:solidFill>
                <a:srgbClr val="008000"/>
              </a:solidFill>
              <a:latin typeface="Tahoma" charset="0"/>
            </a:endParaRPr>
          </a:p>
        </p:txBody>
      </p:sp>
      <p:sp>
        <p:nvSpPr>
          <p:cNvPr id="128" name="Text Box 16"/>
          <p:cNvSpPr txBox="1">
            <a:spLocks noChangeArrowheads="1"/>
          </p:cNvSpPr>
          <p:nvPr/>
        </p:nvSpPr>
        <p:spPr bwMode="auto">
          <a:xfrm>
            <a:off x="7531289" y="5383087"/>
            <a:ext cx="907028" cy="3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dirty="0" smtClean="0">
                <a:solidFill>
                  <a:srgbClr val="008000"/>
                </a:solidFill>
                <a:latin typeface="Tahoma" charset="0"/>
              </a:rPr>
              <a:t>Aerosol</a:t>
            </a:r>
            <a:endParaRPr lang="en-US" sz="1600" baseline="-25000" dirty="0">
              <a:solidFill>
                <a:srgbClr val="008000"/>
              </a:solidFill>
              <a:latin typeface="Tahoma" charset="0"/>
            </a:endParaRPr>
          </a:p>
        </p:txBody>
      </p:sp>
      <p:sp>
        <p:nvSpPr>
          <p:cNvPr id="129" name="Freeform 128"/>
          <p:cNvSpPr/>
          <p:nvPr/>
        </p:nvSpPr>
        <p:spPr>
          <a:xfrm>
            <a:off x="4127634" y="5227843"/>
            <a:ext cx="658062" cy="859895"/>
          </a:xfrm>
          <a:custGeom>
            <a:avLst/>
            <a:gdLst>
              <a:gd name="connsiteX0" fmla="*/ 0 w 748416"/>
              <a:gd name="connsiteY0" fmla="*/ 0 h 759795"/>
              <a:gd name="connsiteX1" fmla="*/ 260812 w 748416"/>
              <a:gd name="connsiteY1" fmla="*/ 521651 h 759795"/>
              <a:gd name="connsiteX2" fmla="*/ 748416 w 748416"/>
              <a:gd name="connsiteY2" fmla="*/ 759795 h 759795"/>
              <a:gd name="connsiteX3" fmla="*/ 748416 w 748416"/>
              <a:gd name="connsiteY3" fmla="*/ 759795 h 759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416" h="759795">
                <a:moveTo>
                  <a:pt x="0" y="0"/>
                </a:moveTo>
                <a:cubicBezTo>
                  <a:pt x="68038" y="197509"/>
                  <a:pt x="136076" y="395019"/>
                  <a:pt x="260812" y="521651"/>
                </a:cubicBezTo>
                <a:cubicBezTo>
                  <a:pt x="385548" y="648283"/>
                  <a:pt x="748416" y="759795"/>
                  <a:pt x="748416" y="759795"/>
                </a:cubicBezTo>
                <a:lnTo>
                  <a:pt x="748416" y="759795"/>
                </a:lnTo>
              </a:path>
            </a:pathLst>
          </a:custGeom>
          <a:ln w="57150" cmpd="sng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897302" y="4692134"/>
            <a:ext cx="4910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  <a:latin typeface="Tahoma" charset="0"/>
              </a:rPr>
              <a:t>O</a:t>
            </a:r>
            <a:r>
              <a:rPr lang="en-US" sz="2000" b="1" baseline="-25000" dirty="0">
                <a:solidFill>
                  <a:srgbClr val="008000"/>
                </a:solidFill>
                <a:latin typeface="Tahoma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47066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 baseline produc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6" descr="Pages from TEMPO_NSPIRES_12-EVI1 12-0007_Fina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40" t="11164" r="9646" b="48051"/>
          <a:stretch/>
        </p:blipFill>
        <p:spPr>
          <a:xfrm>
            <a:off x="880557" y="1092502"/>
            <a:ext cx="4444899" cy="57762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75510" y="1461762"/>
            <a:ext cx="39684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  <a:latin typeface="Arial"/>
                <a:cs typeface="Arial"/>
              </a:rPr>
              <a:t>TEMPO has a minimally-redundant measurement set</a:t>
            </a:r>
            <a:r>
              <a:rPr lang="en-US" sz="2800" dirty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latin typeface="Arial"/>
                <a:cs typeface="Arial"/>
              </a:rPr>
              <a:t>for air qualit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0277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 instrument concept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-16934" y="1259270"/>
            <a:ext cx="9160933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>
              <a:buFont typeface="Arial"/>
              <a:buChar char="•"/>
              <a:defRPr/>
            </a:pPr>
            <a:r>
              <a:rPr lang="en-US" sz="20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Measurement technique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Imaging grating spectrometer measuring solar backscattered Earth radiance 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Spectral band &amp; resolution: 290</a:t>
            </a: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-490 + 540-740 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nm @ 0.6 nm FWHM, </a:t>
            </a: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0.2 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nm sampling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2 2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-D, 2k</a:t>
            </a: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×1k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, </a:t>
            </a: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detectors image 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the full spectral range for each geospatial scene</a:t>
            </a:r>
          </a:p>
          <a:p>
            <a:pPr marL="342900" indent="-342900" defTabSz="914400">
              <a:buFont typeface="Arial"/>
              <a:buChar char="•"/>
              <a:defRPr/>
            </a:pPr>
            <a:r>
              <a:rPr lang="en-US" sz="2000" b="1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Field of Regard (FOR) and duty cycle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Mexico </a:t>
            </a:r>
            <a:r>
              <a:rPr lang="en-US" kern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City/Yucatan Peninsula </a:t>
            </a: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to the Canadian tar/oil sands, Atlantic to Pacific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</a:rPr>
              <a:t>Instrument slit aligned N/S and swept across the FOR in the E/W direction, producing a radiance map of Greater North America in one hour</a:t>
            </a:r>
          </a:p>
          <a:p>
            <a:pPr marL="342900" indent="-342900" defTabSz="914400">
              <a:buFont typeface="Arial"/>
              <a:buChar char="•"/>
              <a:defRPr/>
            </a:pPr>
            <a:r>
              <a:rPr lang="en-US" sz="2000" b="1" kern="0" dirty="0">
                <a:solidFill>
                  <a:srgbClr val="0000FF"/>
                </a:solidFill>
                <a:latin typeface="Arial"/>
              </a:rPr>
              <a:t>Spatial resolution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 smtClean="0">
                <a:solidFill>
                  <a:srgbClr val="0000FF"/>
                </a:solidFill>
                <a:latin typeface="Arial"/>
              </a:rPr>
              <a:t>2.1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N/S ×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4.7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E/W native pixel resolution (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9.8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</a:t>
            </a:r>
            <a:r>
              <a:rPr lang="en-US" kern="0" baseline="30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)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rgbClr val="0000FF"/>
                </a:solidFill>
                <a:latin typeface="Arial"/>
              </a:rPr>
              <a:t>Co-add/cloud clear as needed for specific data products</a:t>
            </a:r>
          </a:p>
          <a:p>
            <a:pPr marL="342900" indent="-342900" defTabSz="914400">
              <a:buFont typeface="Arial"/>
              <a:buChar char="•"/>
              <a:defRPr/>
            </a:pPr>
            <a:r>
              <a:rPr lang="en-US" sz="2000" b="1" kern="0" dirty="0">
                <a:solidFill>
                  <a:srgbClr val="0000FF"/>
                </a:solidFill>
                <a:latin typeface="Arial"/>
              </a:rPr>
              <a:t>Standard data products and sampling rates</a:t>
            </a: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 smtClean="0">
                <a:solidFill>
                  <a:srgbClr val="0000FF"/>
                </a:solidFill>
                <a:latin typeface="Arial"/>
              </a:rPr>
              <a:t>Most sampled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hourly, including eXceL O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3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(troposphere, PBL) for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selected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areas</a:t>
            </a:r>
            <a:endParaRPr lang="en-US" kern="0" dirty="0">
              <a:solidFill>
                <a:srgbClr val="0000FF"/>
              </a:solidFill>
              <a:latin typeface="Arial"/>
            </a:endParaRP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rgbClr val="0000FF"/>
                </a:solidFill>
                <a:latin typeface="Arial"/>
              </a:rPr>
              <a:t>H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CO, C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H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O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, SO</a:t>
            </a:r>
            <a:r>
              <a:rPr lang="en-US" kern="0" baseline="-25000" dirty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 sampled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hourly (average results for ≥ 3/day if needed)</a:t>
            </a:r>
            <a:endParaRPr lang="en-US" kern="0" dirty="0">
              <a:solidFill>
                <a:srgbClr val="0000FF"/>
              </a:solidFill>
              <a:latin typeface="Arial"/>
            </a:endParaRP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 smtClean="0">
                <a:solidFill>
                  <a:srgbClr val="0000FF"/>
                </a:solidFill>
                <a:latin typeface="Arial"/>
              </a:rPr>
              <a:t>Nominal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spatial resolution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8.4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N/S ×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4.7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E/W at center of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domain (can often measure 2.1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N/S ×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4.7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km E/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W)</a:t>
            </a:r>
            <a:endParaRPr lang="en-US" kern="0" dirty="0">
              <a:solidFill>
                <a:srgbClr val="0000FF"/>
              </a:solidFill>
              <a:latin typeface="Arial"/>
            </a:endParaRPr>
          </a:p>
          <a:p>
            <a:pPr marL="742950" lvl="1" indent="-285750" defTabSz="914400">
              <a:buFont typeface="Lucida Grande"/>
              <a:buChar char="-"/>
              <a:defRPr/>
            </a:pPr>
            <a:r>
              <a:rPr lang="en-US" kern="0" dirty="0">
                <a:solidFill>
                  <a:srgbClr val="0000FF"/>
                </a:solidFill>
                <a:latin typeface="Arial"/>
              </a:rPr>
              <a:t>Measurement requirements met up to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50</a:t>
            </a:r>
            <a:r>
              <a:rPr lang="en-US" kern="0" baseline="30000" dirty="0" smtClean="0">
                <a:solidFill>
                  <a:srgbClr val="0000FF"/>
                </a:solidFill>
                <a:latin typeface="Arial"/>
              </a:rPr>
              <a:t>o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 for SO</a:t>
            </a:r>
            <a:r>
              <a:rPr lang="en-US" kern="0" baseline="-25000" dirty="0" smtClean="0">
                <a:solidFill>
                  <a:srgbClr val="0000FF"/>
                </a:solidFill>
                <a:latin typeface="Arial"/>
              </a:rPr>
              <a:t>2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, 70</a:t>
            </a:r>
            <a:r>
              <a:rPr lang="en-US" kern="0" baseline="30000" dirty="0" smtClean="0">
                <a:solidFill>
                  <a:srgbClr val="0000FF"/>
                </a:solidFill>
                <a:latin typeface="Arial"/>
              </a:rPr>
              <a:t>o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 SZA for </a:t>
            </a:r>
            <a:r>
              <a:rPr lang="en-US" kern="0" dirty="0">
                <a:solidFill>
                  <a:srgbClr val="0000FF"/>
                </a:solidFill>
                <a:latin typeface="Arial"/>
              </a:rPr>
              <a:t>other </a:t>
            </a:r>
            <a:r>
              <a:rPr lang="en-US" kern="0" dirty="0" smtClean="0">
                <a:solidFill>
                  <a:srgbClr val="0000FF"/>
                </a:solidFill>
                <a:latin typeface="Arial"/>
              </a:rPr>
              <a:t>products</a:t>
            </a:r>
            <a:endParaRPr lang="en-US" kern="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77188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04948" y="20648"/>
            <a:ext cx="5972807" cy="951179"/>
          </a:xfrm>
        </p:spPr>
        <p:txBody>
          <a:bodyPr/>
          <a:lstStyle/>
          <a:p>
            <a:r>
              <a:rPr lang="en-US" dirty="0" smtClean="0"/>
              <a:t>Typical TEMPO-range spectra (from ESA GOME-1)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2/13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6" descr="GOME-albedos-with deser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3" t="9768" r="11300" b="5220"/>
          <a:stretch/>
        </p:blipFill>
        <p:spPr>
          <a:xfrm>
            <a:off x="769875" y="1130300"/>
            <a:ext cx="7607520" cy="574763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93834" y="1524001"/>
            <a:ext cx="2057400" cy="4365624"/>
          </a:xfrm>
          <a:prstGeom prst="rect">
            <a:avLst/>
          </a:prstGeom>
          <a:noFill/>
          <a:ln w="38100">
            <a:solidFill>
              <a:srgbClr val="00009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22734" y="1533526"/>
            <a:ext cx="2057400" cy="4365624"/>
          </a:xfrm>
          <a:prstGeom prst="rect">
            <a:avLst/>
          </a:prstGeom>
          <a:noFill/>
          <a:ln w="38100">
            <a:solidFill>
              <a:srgbClr val="00009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0500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8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–"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8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–"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3</TotalTime>
  <Words>3714</Words>
  <Application>Microsoft Macintosh PowerPoint</Application>
  <PresentationFormat>On-screen Show (4:3)</PresentationFormat>
  <Paragraphs>681</Paragraphs>
  <Slides>38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Office Theme</vt:lpstr>
      <vt:lpstr>2_Default Design</vt:lpstr>
      <vt:lpstr>1_Office Theme</vt:lpstr>
      <vt:lpstr>4_Office Theme</vt:lpstr>
      <vt:lpstr>5_Office Theme</vt:lpstr>
      <vt:lpstr>2_Office Theme</vt:lpstr>
      <vt:lpstr>Equation</vt:lpstr>
      <vt:lpstr>PowerPoint Presentation</vt:lpstr>
      <vt:lpstr>PowerPoint Presentation</vt:lpstr>
      <vt:lpstr>TEMPO science overview</vt:lpstr>
      <vt:lpstr>PowerPoint Presentation</vt:lpstr>
      <vt:lpstr>NO2 over Los Angeles</vt:lpstr>
      <vt:lpstr>TEMPO science measurements</vt:lpstr>
      <vt:lpstr>TEMPO baseline products</vt:lpstr>
      <vt:lpstr>TEMPO instrument concept</vt:lpstr>
      <vt:lpstr>Typical TEMPO-range spectra (from ESA GOME-1)</vt:lpstr>
      <vt:lpstr>TEMPO mission concept</vt:lpstr>
      <vt:lpstr>The view from GEO</vt:lpstr>
      <vt:lpstr>TEMPO footprint, ground sample distance and field of regard</vt:lpstr>
      <vt:lpstr>TEMPO footprint (GEO at 100º W)</vt:lpstr>
      <vt:lpstr>TEMPO hourly NO2 sweep</vt:lpstr>
      <vt:lpstr>Washington, DC coverage</vt:lpstr>
      <vt:lpstr>Mexico City coverage</vt:lpstr>
      <vt:lpstr>Measurement requirements</vt:lpstr>
      <vt:lpstr>Refinement of instrument SNR requirements</vt:lpstr>
      <vt:lpstr>SNR requirements and instrument performance</vt:lpstr>
      <vt:lpstr>PowerPoint Presentation</vt:lpstr>
      <vt:lpstr>Science summary</vt:lpstr>
      <vt:lpstr>The End!</vt:lpstr>
      <vt:lpstr>Backups</vt:lpstr>
      <vt:lpstr>Process to determine and verify instrument requirements </vt:lpstr>
      <vt:lpstr>Gas retrievals: Requirements and sensitivities</vt:lpstr>
      <vt:lpstr>PowerPoint Presentation</vt:lpstr>
      <vt:lpstr>PowerPoint Presentation</vt:lpstr>
      <vt:lpstr>PowerPoint Presentation</vt:lpstr>
      <vt:lpstr>Determination of nominal and maximum  radiances</vt:lpstr>
      <vt:lpstr>O3 (0-2 km) retrieval performance  (cloud fraction &lt; 0.1)</vt:lpstr>
      <vt:lpstr>Trace gas retrieval performance (cloud fraction &lt; 0.1)</vt:lpstr>
      <vt:lpstr>Trace gas retrieval performance (cloud fraction &lt; 0.1)</vt:lpstr>
      <vt:lpstr>Refining SNR requirements</vt:lpstr>
      <vt:lpstr>Satellite observations of ozone precursors: Formation sensitivity of surface ozone</vt:lpstr>
      <vt:lpstr>TEMPO science measurements</vt:lpstr>
      <vt:lpstr>GOME-1 spectra</vt:lpstr>
      <vt:lpstr>TEMPO science questions</vt:lpstr>
      <vt:lpstr>TEMPO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SA ODIN</dc:creator>
  <cp:lastModifiedBy>Kelly Chance</cp:lastModifiedBy>
  <cp:revision>384</cp:revision>
  <cp:lastPrinted>2013-11-02T17:44:37Z</cp:lastPrinted>
  <dcterms:created xsi:type="dcterms:W3CDTF">2013-01-29T19:06:19Z</dcterms:created>
  <dcterms:modified xsi:type="dcterms:W3CDTF">2013-12-06T19:46:08Z</dcterms:modified>
</cp:coreProperties>
</file>